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47" r:id="rId4"/>
  </p:sldMasterIdLst>
  <p:notesMasterIdLst>
    <p:notesMasterId r:id="rId26"/>
  </p:notesMasterIdLst>
  <p:sldIdLst>
    <p:sldId id="256" r:id="rId5"/>
    <p:sldId id="257" r:id="rId6"/>
    <p:sldId id="284" r:id="rId7"/>
    <p:sldId id="292" r:id="rId8"/>
    <p:sldId id="264" r:id="rId9"/>
    <p:sldId id="285" r:id="rId10"/>
    <p:sldId id="286" r:id="rId11"/>
    <p:sldId id="288" r:id="rId12"/>
    <p:sldId id="289" r:id="rId13"/>
    <p:sldId id="290" r:id="rId14"/>
    <p:sldId id="293" r:id="rId15"/>
    <p:sldId id="294" r:id="rId16"/>
    <p:sldId id="295" r:id="rId17"/>
    <p:sldId id="296" r:id="rId18"/>
    <p:sldId id="297" r:id="rId19"/>
    <p:sldId id="298" r:id="rId20"/>
    <p:sldId id="299" r:id="rId21"/>
    <p:sldId id="270" r:id="rId22"/>
    <p:sldId id="300" r:id="rId23"/>
    <p:sldId id="301" r:id="rId24"/>
    <p:sldId id="279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1F4E79"/>
    <a:srgbClr val="15142A"/>
    <a:srgbClr val="FAED3B"/>
    <a:srgbClr val="70AD47"/>
    <a:srgbClr val="A7FDFF"/>
    <a:srgbClr val="3CDFE6"/>
    <a:srgbClr val="0C0D0E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73" d="100"/>
          <a:sy n="73" d="100"/>
        </p:scale>
        <p:origin x="528" y="4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14T11:17:23.179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1 24575,'0'0'-819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14T11:18:15.42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4407 1201 24575,'-38'1'0,"1"2"0,0 2 0,0 1 0,-68 22 0,-137 64 0,161-59 0,-555 269 0,346-157 0,218-115 0,47-20 0,0 0 0,-26 16 0,40-19 0,0-2 0,0 1 0,-1-1 0,1-1 0,-1 0 0,0-1 0,0 0 0,-1-1 0,1 0 0,0-1 0,-1 0 0,1-1 0,-1 0 0,-13-3 0,24 3 0,1-1 0,-1 1 0,1 0 0,-1-1 0,1 1 0,-1-1 0,1 1 0,-1-1 0,1 0 0,0 0 0,-1 1 0,1-1 0,0 0 0,0 0 0,0 0 0,0-1 0,0 1 0,0 0 0,0 0 0,0-1 0,0 1 0,0 0 0,0-1 0,1 1 0,-1-1 0,1 1 0,-1-1 0,1 1 0,0-1 0,-1 1 0,1-2 0,0-2 0,1 0 0,-1 0 0,1 1 0,0-1 0,0 0 0,1 1 0,-1-1 0,1 1 0,0 0 0,5-9 0,21-25 0,0 0 0,3 2 0,1 1 0,42-35 0,115-96-164,67-29-655,30-1-640,459-234-1,-476 300 1002,6 12 0,304-87 0,-392 153-567,325-49-1,-380 86 1520,1 6 0,0 5 0,183 18 1,-291-12 66,1 1 1,-1 2 0,0 0-1,0 2 1,0 0 0,31 15 0,-56-22-549,1 0 0,-1 0 0,0 0 1,1 0-1,-1 1 0,1-1 0,-1 0 0,1 0 1,-1 1-1,1-1 0,-1 0 0,0 1 1,1-1-1,-1 0 0,0 1 0,1-1 1,-1 1-1,0-1 0,0 0 0,1 1 1,-1-1-1,0 1 0,0-1 0,0 1 0,1-1 1,-1 1-1,0-1 0,0 1 0,0-1 1,0 1-1,0-1 0,0 1 0,0-1 1,0 1-1,0-1 0,0 1 0,-1-1 1,1 1-1,0-1 0,0 0 0,0 1 0,0-1 1,-1 1-1,1-1 0,0 1 0,-1-1 1,1 0-1,0 1 0,-1-1 0,1 0 1,0 1-1,-1-1 0,1 0 0,-1 1 1,1-1-1,0 0 0,-1 0 0,1 1 0,-1-1 1,1 0-1,-1 0 0,1 0 0,-1 0 1,0 0-1,-44 18 518,35-15-504,-316 85 13,-17-21-167,275-54 50,-1416 270-3350,1292-246 3086,-2140 478-3591,1849-386 2949,67-8 6,68-13 180,66-17 753,36-2 493,-53 15 1495,298-103-1926,-56 2 2731,57-3-2698,0 0-26,1 0 1,-1 0-1,0 0 1,21-18 774,38-25-1,-26 20-432,401-246 1995,27 25-2758,135-34-196,683-217 0,-497 267 351,-674 206 241,2 5 1,0 4-1,1 5 1,0 5 0,145 15-1,-249-12 119,-1 1-1,1 0 1,0 0-1,0 0 0,-1 1 1,1 0-1,-1 0 1,1 1-1,-1 0 1,0 0-1,0 1 0,0-1 1,-1 1-1,1 0 1,-1 1-1,0-1 0,0 1 1,0 0-1,-1 1 1,0-1-1,0 1 0,0-1 1,3 8-1,-1-3-118,6 9 0,0 0 0,-2 1 0,0 1 0,13 40 0,6 31 0,3-1 0,4-3 0,71 128 0,-67-144 0,142 280 0,-181-349 0,1 0 0,-1 0 0,0-1 0,0 2 0,0-1 0,0 0 0,-1 0 0,1 0 0,-1 0 0,0 0 0,0 0 0,0 1 0,0-1 0,-1 0 0,1 0 0,-1 0 0,0 0 0,0 0 0,0 0 0,0 0 0,0 0 0,-1 0 0,1 0 0,-1-1 0,0 1 0,0-1 0,0 1 0,0-1 0,0 0 0,0 1 0,-1-1 0,1 0 0,-1-1 0,-3 3 0,-8 4 0,1-1 0,-1-1 0,-1 0 0,1-1 0,-1-1 0,-18 3 0,-40 7 0,-124 5 0,-81-13 0,194-6 0,-57 1 0,0-6 0,1-7 0,-158-33 0,-192-81 0,486 124 0,-33-9 0,-47-23 0,76 31 0,0-1 0,0-1 0,0 1 0,1-1 0,0-1 0,0 1 0,0-1 0,1 0 0,-1-1 0,2 1 0,-10-14 0,14 19 0,1 0 0,-1 0 0,0 0 0,1 0 0,0 0 0,-1 0 0,1 0 0,-1 0 0,1 0 0,0 0 0,0-1 0,0 1 0,0 0 0,0 0 0,0 0 0,0 0 0,0 0 0,0 0 0,0-1 0,1 1 0,-1 0 0,0 0 0,1 0 0,-1 0 0,1 0 0,0-1 0,0 0 0,1 1 0,0 0 0,-1-1 0,1 1 0,0 0 0,0 0 0,0 0 0,0 0 0,0 0 0,0 0 0,0 0 0,4 0 0,7-2 0,1 2 0,0-1 0,19 2 0,-27 0 0,21 1 0,0 1 0,0 1 0,0 2 0,33 10 0,104 40 0,-138-45 0,65 24 0,405 141 0,-371-138 0,1-6 0,135 16 0,-100-20 0,-84-13 0,93 5 0,-165-18 0,1-1 0,-1 0 0,0 0 0,0-1 0,1 0 0,-1 1 0,0-2 0,0 1 0,8-4 0,-11 4 0,0 0 0,0-1 0,1 0 0,-1 1 0,-1-1 0,1 0 0,0 0 0,0 0 0,-1 0 0,1 0 0,-1 0 0,0-1 0,1 1 0,-1 0 0,0-1 0,0 1 0,-1-1 0,1 1 0,0-1 0,-1 0 0,1-2 0,1-11 0,-1 1 0,-1 0 0,0-1 0,0 1 0,-6-28 0,4 34 0,0 0 0,-1 0 0,0 0 0,0 1 0,-1-1 0,-1 1 0,1 0 0,-1 0 0,0 0 0,-12-12 0,5 7 0,0 2 0,-2-1 0,1 1 0,-1 1 0,-1 1 0,1 0 0,-2 1 0,1 0 0,-1 1 0,0 1 0,-1 1 0,1 0 0,-1 1 0,0 0 0,-23 0 0,-341-1 0,219 8 0,-144-3 0,368 1 0,75-2 0,-133 0 0,0 1 0,0-1 0,0 0 0,0 0 0,0 0 0,0-1 0,5-2 0,-8 4 0,0-1 0,-1 1 0,1 0 0,0-1 0,0 1 0,-1-1 0,1 0 0,0 1 0,-1-1 0,1 1 0,-1-1 0,1 0 0,-1 1 0,1-1 0,-1 0 0,1 0 0,-1 1 0,0-1 0,1 0 0,-1 0 0,0 0 0,0 0 0,1 1 0,-1-1 0,0 0 0,0 0 0,0 0 0,0 0 0,0 0 0,0 0 0,-1 1 0,1-1 0,0 0 0,0 0 0,0 0 0,-1 0 0,0-1 0,1 2 0,-1-1 0,1 1 0,0-1 0,0 0 0,-1 0 0,1 1 0,0-1 0,0 0 0,0 1 0,0-1 0,0 0 0,0 0 0,0 1 0,0-1 0,0 0 0,0 1 0,0-1 0,0 0 0,0 0 0,1 1 0,-1-1 0,0 0 0,0 1 0,1-1 0,-1 0 0,1 1 0,0-1 0,20-12 0,39 1 0,-48 10 0,-4 1 0,0 0 0,0-1 0,0 0 0,0 0 0,0-1 0,-1 0 0,0 0 0,1 0 0,-1-1 0,0-1 0,-1 1 0,1-1 0,-1 0 0,0 0 0,10-11 0,38-44 0,-35 40 0,-1 0 0,-1-1 0,19-29 0,-36 50 0,1 0 0,-1-1 0,0 1 0,1 0 0,-1-1 0,0 1 0,1 0 0,-1-1 0,0 1 0,0-1 0,1 1 0,-1-1 0,0 1 0,0-1 0,0 1 0,0-1 0,0 1 0,0-1 0,1 1 0,-1-1 0,0 1 0,0-1 0,-1 1 0,1-1 0,0 1 0,0 0 0,0-1 0,0 1 0,0-1 0,0 1 0,-1-1 0,1 1 0,0-1 0,0 1 0,-1-1 0,1 1 0,0 0 0,-1-1 0,1 1 0,0 0 0,-1-1 0,1 1 0,0 0 0,-2-1 0,0 1 0,0-1 0,0 1 0,0 0 0,0 0 0,0 0 0,-1 0 0,1 1 0,0-1 0,0 1 0,-3 0 0,-55 21 0,1 3 0,-89 51 0,39-18 0,-4 1 0,3 6 0,3 4 0,3 4 0,-141 131 0,162-128 0,-148 140 0,18 20 0,43-4 0,57-74 0,-9-3 0,117-147 0,1 0 0,-1 0 0,1 0 0,1 0 0,-1 1 0,1 0 0,1 0 0,0 0 0,0 0 0,1 0 0,0 0 0,0 0 0,2 13 0,-1-16 0,1 1 0,0-1 0,0 1 0,1-1 0,-1 0 0,2 0 0,-1 1 0,1-1 0,-1-1 0,2 1 0,-1 0 0,1-1 0,0 1 0,0-1 0,0 0 0,0-1 0,1 1 0,0-1 0,7 5 0,7 2 0,0-1 0,0 0 0,1-2 0,0-1 0,0 0 0,22 4 0,135 18 0,-165-28 0,915 81-108,-311-57-467,-35-2 617,-4 43-49,-48 57 655,-432-99-648,-127-21 0,-165-6 0,-259-37 0,437 38 0,-1066-138-106,-310 57-423,153 83 967,511 2-241,574-2-197,5220 0-1967,-4959 2 2520,145 20 1,-188-12-339,-1 3 0,-1 3 0,95 37 0,-100-36-215,-43-14 0,0 1 0,25 10 0,-38-14 0,0 0 0,0 0 0,0 0 0,1 1 0,-1-1 0,0 0 0,0 0 0,0 0 0,0 0 0,0 0 0,1 0 0,-1 0 0,0 0 0,0 0 0,0 0 0,0 0 0,0 0 0,0 1 0,0-1 0,1 0 0,-1 0 0,0 0 0,0 0 0,0 0 0,0 0 0,0 1 0,0-1 0,0 0 0,0 0 0,0 0 0,0 0 0,0 0 0,0 1 0,0-1 0,0 0 0,0 0 0,0 0 0,0 0 0,0 0 0,0 1 0,0-1 0,0 0 0,0 0 0,0 0 0,0 0 0,0 1 0,0-1 0,0 0 0,0 0 0,0 0 0,0 0 0,-1 0 0,1 0 0,0 0 0,0 1 0,0-1 0,0 0 0,0 0 0,0 0 0,0 0 0,-1 0 0,1 0 0,-16 6 0,-26-1 0,-472 2 8,311-9-136,-1494 1-1838,1040 31 3014,8-1-10,85-30-1038,631 13 0,668 38 0,-411-39 0,-20 4 0,1512 44 0,-1094-60 0,-3063 1 0,1892-12 0,311 0 0,-172-36 0,149 17 0,-258-15 0,260 33 0,-107-2 0,-494 17 0,754-2 0,0 0 0,-1 0 0,1 1 0,-1 0 0,-6 2 0,13-3 0,-1 1 0,1-1 0,-1 0 0,1 0 0,-1 0 0,1 1 0,-1-1 0,1 0 0,-1 1 0,1-1 0,-1 0 0,1 1 0,-1-1 0,1 0 0,0 1 0,-1-1 0,1 1 0,0-1 0,-1 1 0,1-1 0,0 1 0,0-1 0,-1 1 0,1-1 0,0 2 0,0-1 0,1 0 0,-1 0 0,1 0 0,-1 0 0,1 0 0,-1 0 0,1 0 0,0 0 0,-1 0 0,1 0 0,0 0 0,0 0 0,0 0 0,0 0 0,0-1 0,0 1 0,1 1 0,8 4 0,1 0 0,-1 0 0,1-1 0,0 0 0,0-1 0,20 5 0,76 10 0,-56-11 0,48 3 0,2-4 0,150-7 0,-89-3 0,-101 2 0,-36-1 0,1 1 0,-1 1 0,1 2 0,-1 1 0,1 0 0,-1 2 0,26 9 0,-27-6 0,0 0 0,1-2 0,0-1 0,0 0 0,0-2 0,1-1 0,-1-1 0,39-4 0,-15-3 0,0-2 0,-1-2 0,67-24 0,509-123 0,15 55 0,-169 66 0,-427 35 0,100-12 0,21 0 0,-136 11 0,-1-2 0,1 0 0,-1-2 0,0-1 0,29-11 0,-40 13 0,5-1 0,-13 4 0,0-1 0,-1 1 0,1-1 0,0 0 0,-1-1 0,11-6 0,-16 8 0,-1 1 0,1-1 0,0 0 0,0 0 0,-1 0 0,1 0 0,-1 0 0,1-1 0,-1 1 0,0 0 0,0-1 0,0 1 0,0 0 0,-1-1 0,1 1 0,-1-1 0,1 0 0,-1 1 0,0-1 0,0 1 0,0-1 0,0 1 0,-1-1 0,1 1 0,-2-6 0,1 4 0,0 0 0,-1 1 0,0-1 0,1 0 0,-1 1 0,-1-1 0,1 1 0,0 0 0,-1-1 0,0 1 0,0 0 0,0 1 0,-4-4 0,-49-32 0,46 32 0,-59-32 0,-2 3 0,-111-40 0,-160-27 0,277 88 0,0 3 0,-117-6 0,-134 19 0,117 1 0,-403-3 0,595 0 0,0-1 0,0 2 0,-1-1 0,1 1 0,0 0 0,0 1 0,0-1 0,-10 5 0,16-6 0,1 0 0,0 0 0,0 0 0,0 0 0,0 0 0,-1 1 0,1-1 0,0 0 0,0 0 0,0 0 0,0 0 0,0 0 0,-1 0 0,1 0 0,0 0 0,0 0 0,0 0 0,0 0 0,0 1 0,0-1 0,-1 0 0,1 0 0,0 0 0,0 0 0,0 0 0,0 0 0,0 1 0,0-1 0,0 0 0,0 0 0,0 0 0,0 0 0,0 1 0,0-1 0,0 0 0,0 0 0,0 0 0,0 0 0,0 1 0,0-1 0,0 0 0,0 0 0,0 0 0,0 0 0,0 0 0,0 1 0,0-1 0,0 0 0,0 0 0,11 5 0,21 0 0,-31-5 0,831 53 0,-399-34 0,513-2 0,-784-17 0,-210 2 0,-73 12 0,30-1 0,-636 56-903,159-17 283,-828 103 620,-106-23 0,1235-113 0,250-17 0,-1-1 0,0-1 0,0-1 0,-21-3 0,39 4 0,0 0 0,-1 0 0,1 0 0,0 0 0,0 0 0,0 0 0,-1 0 0,1 0 0,0 0 0,0-1 0,0 1 0,-1 0 0,1 0 0,0 0 0,0 0 0,0 0 0,0 0 0,-1 0 0,1-1 0,0 1 0,0 0 0,0 0 0,0 0 0,0-1 0,-1 1 0,1 0 0,0 0 0,0 0 0,0 0 0,0-1 0,0 1 0,0 0 0,0 0 0,0-1 0,0 1 0,0 0 0,0 0 0,0 0 0,0-1 0,0 1 0,0 0 0,0 0 0,0 0 0,0-1 0,0 1 0,0 0 0,1 0 0,-1 0 0,0-1 0,0 1 0,0 0 0,0 0 0,0 0 0,0 0 0,1-1 0,-1 1 0,0 0 0,0 0 0,0 0 0,0 0 0,1 0 0,-1 0 0,0-1 0,31-14 0,115-28 0,155-16-164,328-24-655,148-5-164,-47 13 0,-136 18 0,-156 20 0,-142 16 0,-293 20 974,282-11-1639,-270 12 1739,-11 0 34,0-1-1,0 1 0,0 0 1,0 1-1,0-1 0,0 1 1,1-1-1,-1 1 0,0 0 0,-1 1 1,1-1-1,0 1 0,36 20 3987,-52-16-3182,-14-1-455,0-1 0,0-1 0,-48 0 0,-1-1-39,-638 24-435,708-26 0,-10 0 0,0-1 0,0 0 0,-21-4 0,34 5 0,-1-1 0,1 0 0,0 1 0,-1-1 0,1 0 0,0 0 0,0-1 0,0 1 0,0 0 0,0-1 0,0 1 0,-3-3 0,5 3 0,-1 0 0,1 0 0,-1-1 0,0 1 0,1 0 0,0 0 0,-1 0 0,1 0 0,0-1 0,0 1 0,-1 0 0,1 0 0,0-1 0,0 1 0,0 0 0,1 0 0,-1-1 0,0 1 0,0 0 0,1 0 0,-1 0 0,1-1 0,-1 1 0,1 0 0,0-1 0,6-10 0,1 0 0,0 1 0,1 0 0,0 0 0,1 1 0,0 1 0,18-14 0,84-55 0,108-41 0,-102 59 0,-65 27 0,-43 26 0,-1 0 0,1 1 0,1 0 0,-1 1 0,1 0 0,0 1 0,0 0 0,0 1 0,19-4 0,-20 6 0,-6 1 0,0 0 0,0 0 0,0-1 0,-1 1 0,1-1 0,0 0 0,0 0 0,-1 0 0,1-1 0,-1 1 0,1-1 0,-1 0 0,0 0 0,5-3 0,-8 5 0,1 0 0,-1-1 0,0 1 0,0 0 0,1-1 0,-1 1 0,0 0 0,0-1 0,0 1 0,0 0 0,1-1 0,-1 1 0,0 0 0,0-1 0,0 1 0,0-1 0,0 1 0,0 0 0,0-1 0,0 1 0,0-1 0,0 1 0,0 0 0,0-1 0,0 1 0,0-1 0,-1 1 0,1 0 0,0-1 0,0 1 0,0 0 0,0-1 0,-1 1 0,1 0 0,0-1 0,0 1 0,-1 0 0,1 0 0,0-1 0,-1 1 0,1 0 0,-1-1 0,-18-7 0,-13 2 0,1 1 0,-1 2 0,0 0 0,-34 3 0,14 0 0,-98 0 0,0 7 0,0 7 0,-262 58 0,379-65 0,0 2 0,1 1 0,0 2 0,1 1 0,0 1 0,1 2 0,-32 21 0,51-24 0,11-13 0,0 1 0,0-1 0,0 1 0,0-1 0,0 0 0,1 0 0,-1 1 0,0-1 0,0 0 0,0 1 0,0-1 0,0 0 0,1 1 0,-1-1 0,0 0 0,0 0 0,0 1 0,1-1 0,-1 0 0,0 0 0,0 1 0,1-1 0,-1 0 0,0 0 0,1 0 0,-1 0 0,0 0 0,1 1 0,33 4 0,127-1 0,0-7 0,0-8 0,-1-6 0,176-43 0,-246 39 0,160-60 0,-242 78 0,0-1 0,-1 0 0,0 0 0,0-1 0,8-6 0,-14 10 0,0 1 0,0-1 0,0 1 0,0-1 0,0 0 0,0 0 0,-1 1 0,1-1 0,0 0 0,-1 0 0,1 0 0,0 1 0,-1-1 0,1 0 0,-1 0 0,0 0 0,1 0 0,-1 0 0,0 0 0,1 0 0,-1 0 0,0 0 0,0-1 0,0 1 0,0 0 0,0 0 0,0 0 0,0 0 0,0 0 0,-1 0 0,1 0 0,0 0 0,-1 0 0,1 0 0,0 0 0,-1 0 0,1 0 0,-1 0 0,0 1 0,1-1 0,-1 0 0,0 0 0,1 0 0,-1 1 0,0-1 0,0 0 0,0 1 0,0-1 0,0 1 0,-1-2 0,-8-2 0,-1 0 0,0 0 0,0 1 0,0 0 0,-1 1 0,1 0 0,-18 0 0,-67-3 0,0 3 0,0 5 0,1 3 0,0 5 0,0 4 0,1 5 0,-161 54 0,143-32 0,1 5 0,2 5 0,2 5 0,4 4 0,-174 134 0,271-190 0,-88 77 0,85-74 0,1 1 0,0 0 0,1 1 0,0-1 0,0 1 0,1 1 0,-8 19 0,13-29 0,0 0 0,1 1 0,-1-1 0,1 0 0,0 1 0,0-1 0,-1 1 0,1-1 0,0 0 0,0 1 0,0-1 0,0 1 0,1-1 0,-1 1 0,0-1 0,1 0 0,-1 1 0,1-1 0,-1 0 0,1 1 0,-1-1 0,1 0 0,0 0 0,1 2 0,0-1 0,0 0 0,1 0 0,-1-1 0,1 1 0,-1-1 0,1 1 0,0-1 0,-1 0 0,1 0 0,0 0 0,4 0 0,8 2 0,1-1 0,-1-1 0,25-1 0,9-3 0,0-3 0,-1-1 0,0-3 0,74-24 0,-52 9 0,-1-4 0,88-49 0,1-21 0,-140 86 0,0-1 0,-1-1 0,0 0 0,-2-2 0,0 0 0,16-22 0,-28 35 0,-1-1 0,1 1 0,-1-1 0,0 1 0,0-1 0,0 1 0,0-1 0,-1 0 0,1-8 0,-2 11 0,0-1 0,0 1 0,0 0 0,-1 0 0,1 0 0,-1 0 0,1 0 0,-1 0 0,0 0 0,0 1 0,0-1 0,0 0 0,0 0 0,0 1 0,0-1 0,-1 0 0,1 1 0,-1-1 0,1 1 0,-1 0 0,1-1 0,-1 1 0,0 0 0,0 0 0,1 0 0,-4-1 0,-11-5 0,0 1 0,-1 1 0,1 0 0,-1 2 0,-30-4 0,-94 0 0,106 6 0,-30 0 0,1 3 0,0 3 0,0 3 0,1 2 0,0 3 0,-89 31 0,37 0 0,3 5 0,-148 88 0,256-134 0,-22 12 0,2 1 0,-25 20 0,43-31 0,1-1 0,0 1 0,1-1 0,-1 2 0,1-1 0,0 0 0,0 1 0,0-1 0,1 1 0,0 0 0,0 1 0,1-1 0,0 0 0,-3 13 0,5-17 0,0 0 0,0 0 0,0 0 0,1 0 0,-1 0 0,0 0 0,1-1 0,0 1 0,-1 0 0,1 0 0,0-1 0,0 1 0,0 0 0,0-1 0,0 1 0,1-1 0,-1 1 0,0-1 0,1 0 0,-1 1 0,1-1 0,-1 0 0,1 0 0,-1 0 0,1 0 0,0 0 0,0-1 0,-1 1 0,1-1 0,0 1 0,0-1 0,3 1 0,10 2 0,0 0 0,0-1 0,18 0 0,-21-2 0,40 3 0,0-3 0,-1-2 0,1-2 0,-1-3 0,0-1 0,0-3 0,-1-2 0,0-3 0,-2-1 0,0-3 0,-1-1 0,55-35 0,-87 47 0,-1-2 0,0 0 0,0 0 0,-1-2 0,0 0 0,-1 0 0,14-21 0,-20 26 0,0-2 0,-1 1 0,0-1 0,0 0 0,-1 0 0,-1 0 0,1 0 0,-2-1 0,1 1 0,-1-1 0,-1 0 0,0 1 0,-1-15 0,0 22 0,0 1 0,-1 0 0,1-1 0,-1 1 0,0 0 0,1-1 0,-1 1 0,0 0 0,0 0 0,-1 0 0,1 0 0,0 0 0,-1 0 0,1 0 0,-1 1 0,0-1 0,1 0 0,-1 1 0,0-1 0,0 1 0,0 0 0,0 0 0,0-1 0,0 1 0,-1 1 0,1-1 0,-4-1 0,-5-1 0,-1 1 0,0 0 0,0 1 0,-16 0 0,28 1 0,-50 1 0,0 2 0,0 2 0,1 2 0,0 2 0,0 3 0,-64 24 0,36-7 0,3 4 0,0 3 0,-78 53 0,133-78 0,2 1 0,-1 1 0,2 0 0,-19 19 0,34-30 0,-1 0 0,1-1 0,-1 1 0,1 0 0,0 0 0,0 0 0,0 0 0,0 0 0,0 0 0,1 0 0,-1 0 0,0 4 0,1-5 0,0 0 0,0 0 0,0 0 0,0 0 0,1 0 0,-1 0 0,0 0 0,0 0 0,1 0 0,-1 0 0,1 0 0,-1-1 0,1 1 0,-1 0 0,1 0 0,-1 0 0,1-1 0,0 1 0,1 1 0,2 1 0,0-1 0,1 1 0,-1-1 0,1 0 0,-1-1 0,1 1 0,0-1 0,0 0 0,7 1 0,18 2 0,-1-2 0,0-1 0,55-5 0,90-24 0,-170 28 0,111-25 0,0-5 0,186-76 0,-147 38 0,193-117 0,-308 162 0,-2-1 0,0-2 0,-2-2 0,-1-1 0,-1-2 0,-1-1 0,-2-2 0,33-47 0,-10 6 0,-17 25 0,55-101 0,-88 144 0,0 1 0,0 0 0,-1-1 0,0 0 0,0 0 0,1-9 0,-3 14 0,0 1 0,0-1 0,0 0 0,0 0 0,0 0 0,0 0 0,-1 1 0,1-1 0,-1 0 0,1 0 0,-1 1 0,0-1 0,0 0 0,0 1 0,0-1 0,0 1 0,0-1 0,0 1 0,0-1 0,-1 1 0,1 0 0,0-1 0,-1 1 0,1 0 0,-1 0 0,1 0 0,-1 0 0,-2 0 0,-6-3 0,-1 0 0,1 1 0,0 1 0,-1 0 0,0 0 0,-10 0 0,-71 2 0,57 0 0,-10 1 0,0 2 0,0 2 0,0 2 0,1 1 0,0 3 0,1 2 0,0 1 0,-51 25 0,-263 154 0,351-189 0,0 1 0,0-1 0,0 1 0,0 0 0,1 1 0,-1-1 0,1 1 0,-4 7 0,8-12 0,0 0 0,1 1 0,-1-1 0,0 0 0,1 1 0,0-1 0,-1 0 0,1 1 0,0-1 0,-1 0 0,1 1 0,0-1 0,0 1 0,0-1 0,1 1 0,-1-1 0,0 0 0,0 1 0,1 1 0,0-1 0,1 0 0,-1-1 0,0 1 0,1 0 0,-1-1 0,1 1 0,-1-1 0,1 1 0,0-1 0,0 0 0,0 0 0,0 0 0,-1 0 0,1 0 0,1 0 0,2 1 0,14 3 0,0 0 0,1-1 0,0-1 0,-1-1 0,1-1 0,23-1 0,2-2 0,73-15 0,-40 0 0,138-52 0,71-50 0,-181 73 0,-12 1 0,-52 24 0,66-24 0,-90 37 0,-41 7 0,-12 5 0,1 2 0,0 1 0,0 2 0,1 1 0,-44 19 0,-151 86 0,226-114 0,-139 81 0,3 5 0,-230 194 0,337-254 0,-63 57 0,83-73 0,1 0 0,0 1 0,1 0 0,0 0 0,1 1 0,-6 14 0,13-26 0,0 1 0,0-1 0,0 1 0,1-1 0,-1 1 0,0 0 0,1-1 0,0 1 0,-1 0 0,1-1 0,0 1 0,0 0 0,0 0 0,0-1 0,0 1 0,0 0 0,0-1 0,0 1 0,1 0 0,-1-1 0,1 1 0,0 0 0,-1-1 0,1 1 0,1 1 0,0-2 0,0 1 0,-1-1 0,1 0 0,0 0 0,1 0 0,-1 0 0,0 0 0,0 0 0,0-1 0,0 1 0,1-1 0,-1 1 0,0-1 0,1 0 0,-1 0 0,3 0 0,13-2 0,0 0 0,-1-1 0,29-8 0,-46 11 0,59-19 0,-1-2 0,61-31 0,108-69 0,-138 72 0,89-63 0,-146 96 0,11-7 0,-41 21 0,-1 1 0,1 0 0,0 0 0,-1-1 0,1 1 0,-1-1 0,1 0 0,-1 1 0,0-1 0,1 0 0,-1 0 0,0 1 0,0-1 0,-1 0 0,1 0 0,0 0 0,0-3 0,-1 4 0,0 0 0,0 0 0,0 0 0,0 0 0,0 0 0,0 0 0,0 1 0,-1-1 0,1 0 0,0 0 0,-1 0 0,1 0 0,0 1 0,-1-1 0,1 0 0,-1 0 0,1 1 0,-1-1 0,0 0 0,1 1 0,-1-1 0,1 1 0,-1-1 0,0 1 0,0-1 0,0 0 0,-28-9 0,-14 3 0,0 1 0,-1 2 0,-68 3 0,46 0 0,-80 4-248,1 7 0,-237 44 0,-272 112-742,-119 110-392,565-183 814,-310 189 0,447-236 1008,-93 76 0,139-97 130,25-25-557,0 0 1,0 0-1,0 0 0,0 0 0,0 1 0,0-1 0,-1 0 0,1 0 0,0 0 1,0 0-1,0 1 0,0-1 0,0 0 0,0 0 0,0 0 0,0 1 1,0-1-1,0 0 0,0 0 0,0 0 0,0 1 0,0-1 0,0 0 0,0 0 1,0 0-1,0 1 0,0-1 0,0 0 0,0 0 0,0 0 0,1 1 1,-1-1-1,0 0 0,0 0 0,0 0 0,0 0 0,0 0 0,0 1 0,1-1 1,-1 0-1,0 0 0,0 0 0,0 0 0,0 0 0,1 0 0,-1 0 1,0 0-1,0 1 0,0-1 0,1 0 0,-1 0 0,0 0 0,0 0 1,0 0-1,1 0 0,-1 0 0,0 0 0,0 0 0,0 0 0,1 0 0,-1 0 1,0 0-1,0-1 0,0 1 0,0 0 0,1 0 0,7-2 188,0 0 0,0-1 0,0 0 0,-1-1 0,1 0 0,-1 0 0,8-5 0,-1 0-43,281-170 37,-12-23-234,-237 162 39,-2-2 0,68-84 0,57-105 0,36-43 0,-183 250 0,-15 18 0,-1-1 0,0 0 0,0 0 0,-1 0 0,1-1 0,-1 0 0,-1 0 0,4-9 0,-8 16 0,1 0 0,-1 0 0,0 0 0,0 0 0,0 0 0,0 0 0,0 0 0,0 0 0,-1 0 0,1 0 0,0 0 0,0 0 0,-1 0 0,1 0 0,-1 0 0,1 0 0,0 1 0,-1-1 0,0 0 0,1 0 0,-1 0 0,0 1 0,1-1 0,-1 0 0,0 1 0,0-1 0,1 0 0,-1 1 0,0-1 0,0 1 0,0-1 0,0 1 0,0 0 0,0-1 0,0 1 0,0 0 0,0 0 0,0 0 0,0 0 0,0 0 0,-1 0 0,-51-4 0,46 5 0,-122 3 0,-81-1 0,208-3 0,0 0 0,0 0 0,0-1 0,0 1 0,0 0 0,0-1 0,-1 1 0,1-1 0,0 0 0,0 0 0,1 1 0,-1-1 0,0-1 0,0 1 0,0 0 0,1 0 0,-1-1 0,0 1 0,1-1 0,-1 1 0,1-1 0,-2-2 0,2 1 0,0 0 0,0 1 0,1-1 0,-1 0 0,1 0 0,0 1 0,0-1 0,0 0 0,0 0 0,0 0 0,1 1 0,-1-1 0,1 0 0,0 1 0,0-4 0,4-7 0,1 1 0,0 0 0,1 0 0,0 0 0,17-20 0,5-4 0,-11 13 0,1 0 0,1 2 0,35-31 0,-31 32 0,0-2 0,-2-1 0,24-31 0,-45 54 0,-1-1 0,1 1 0,-1-1 0,0 1 0,1-1 0,-1 1 0,1-1 0,-1 1 0,0-1 0,1 1 0,-1-1 0,0 1 0,0-1 0,1 1 0,-1-1 0,0 0 0,0 1 0,0-1 0,0 0 0,0 1 0,0-1 0,0 1 0,0-1 0,0 0 0,0 1 0,0-1 0,0 0 0,0 1 0,0-1 0,-1 1 0,1-1 0,0 0 0,0 1 0,-1-1 0,1 1 0,0-1 0,-1 1 0,1-1 0,-1 1 0,1-1 0,0 1 0,-1 0 0,1-1 0,-1 1 0,0 0 0,1-1 0,-1 1 0,1 0 0,-1-1 0,1 1 0,-1 0 0,0 0 0,1 0 0,-1 0 0,0-1 0,-44-4 0,38 5 0,-25 0 0,1 1 0,0 2 0,-58 12 0,-91 33 0,161-42 0,-39 14 0,34-11 0,18-7 0,7-3 0,19-10 0,1 1 0,1 0 0,-1 2 0,2 1 0,-1 0 0,1 2 0,45-5 0,172 2 0,-182 9 0,-47-1 0,301 11 0,-268-6 0,-1 2 0,0 2 0,0 2 0,-1 1 0,45 21 0,148 74 0,-175-77 0,81 53 0,10 6 0,-103-64-136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4670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36154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52D43B-FE5A-AA7A-1C46-A2CA83A8BD9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F768B34-CC05-CFB3-A497-DB05ED25966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23651A-6138-DBF4-FF02-0AFE4FA4B1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2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28BFB5-6E8B-F195-D578-640F2E3B5A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A43E8A-8006-E638-BEC8-65B5A743D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82514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ABB380-3C3C-E19F-60D4-2F0FA8BF7E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4B0B56B-EA4D-74E4-27E1-12597F40A3C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B694A6-7E04-05DA-75BA-E1E04453A3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2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0F46AF-6F7B-9097-208B-424C8C5CCB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C99085-3370-A149-89A4-8C9CEB7D6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8690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E9A53CF-FAD8-0DF1-1660-683A6A018BA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9ED8062-89C4-61AB-4235-FCCAF768CC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9142D3-555D-4F13-249D-E1E22BACA5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2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76341D-0A85-E9B0-5939-18A8EBD37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585A3C-6FC1-E2ED-70B3-04ADAEA9A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4730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F5863-ACFB-6DDA-59AA-5D398511FA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28797-2905-A5C6-B52E-C91B922EF5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C18DA-C7FB-1B45-B06F-A76FB3FE1E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2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63F713-927D-3970-D605-BCC44C202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515230-7552-8D3D-CF73-56F5FFCEA1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10788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6B7C7E-ECC8-A295-378D-9D9F24D671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4706131-407E-2AE7-63F7-163958D924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0A27F4-1210-2962-5E56-869B7379D1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2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EEEF61-0B5C-ED3D-3FBB-C4F7A9483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EE59DF-5825-7A1C-E816-B78C5281C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099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CB5D8C-195D-FA21-0C70-3968BD14FC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08E498-D6F0-D8AF-AFA3-8CCDB10E6A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D1F1BE6-3224-B9A8-161A-AB8016A954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1AFB4D9-95DF-F7B8-4D4E-6E1647603C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2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FF062BC-DEE4-0E67-7990-E2F8EADE6C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06CF68-ECD9-24EF-0108-F6E5A07073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23013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98222-F3C0-0539-4BF1-29D9449D0E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E20E641-2E9A-A7CF-AB71-D4BF7F3B7F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10139A0-3126-4C9C-261B-4D54D47CC3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96BC17A-70F8-6597-0A56-0F4B8A80E3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C3E1762-AA2D-ED9F-DAE5-098ABDF09E2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5A45878-2880-9D72-60B5-C19B11DC1B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2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56BC1A-82A2-51CD-450A-A6F18EC318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A365ACB-794A-BD7C-6B78-255F8B1518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2735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EE258-8BEF-9CAF-CD83-F70DB1BFC6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FCA4DC8-724F-B301-2E9F-CF5EAC0B53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2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158A0E8-0D35-B93F-79A9-6C6B1D300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89531F5-8ED5-8368-E2F4-A61372AAA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86782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F973799-77AE-2151-8896-8872AC85EC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2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99C6713-93AA-CF3F-DFF0-A80417E032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DD1589-6BC6-8E1E-249A-BC0817C225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09788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713B8E-62BA-F25E-496F-30001E5348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73591F-A33B-D175-F0C9-E087CCB223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71B9F8-127F-6E35-2AF2-9D81DD18189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7A7616B-32E3-E3EA-855A-0C8636D91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2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7C95DEE-5CCE-4F69-2CE4-F9A5EB9A17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B624DC-7871-021B-C4FA-B2BA58BD07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4553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C1B538-E847-DF28-DA96-E6F94C7CBA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1FA7536-2263-6F6A-6382-B468B62490E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5F3CDDC-B0AB-58F0-9F3E-C903F66407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D5A6786-0014-03D5-CDF4-0468C6B287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2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19B09B7-CB8D-86DA-D7C8-7129933262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BE1291-414F-1EB9-7E5C-C1480C5741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1227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9DC2324-66CE-5813-3950-B3018ED0D2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3E0785-E721-0C17-99CC-DBB5B24F22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1FED90-DB73-764A-B49E-B94A54968F4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4/12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B629C7-23A0-93D2-A07D-08354105F87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0DAB49-9DF5-B2C0-AD02-5DDFDCC42F3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4C3A72BC-BA63-F790-842C-0ABA5A790E58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2354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2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sv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image" Target="../media/image32.png"/><Relationship Id="rId7" Type="http://schemas.openxmlformats.org/officeDocument/2006/relationships/slide" Target="slide16.xml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slide" Target="slide14.xml"/><Relationship Id="rId5" Type="http://schemas.openxmlformats.org/officeDocument/2006/relationships/slide" Target="slide15.xml"/><Relationship Id="rId4" Type="http://schemas.openxmlformats.org/officeDocument/2006/relationships/slide" Target="slide13.xml"/><Relationship Id="rId9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22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slide" Target="slide12.xml"/><Relationship Id="rId5" Type="http://schemas.openxmlformats.org/officeDocument/2006/relationships/image" Target="../media/image33.gif"/><Relationship Id="rId4" Type="http://schemas.openxmlformats.org/officeDocument/2006/relationships/slide" Target="slide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2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slide" Target="slide12.xml"/><Relationship Id="rId5" Type="http://schemas.openxmlformats.org/officeDocument/2006/relationships/image" Target="../media/image33.gif"/><Relationship Id="rId4" Type="http://schemas.openxmlformats.org/officeDocument/2006/relationships/slide" Target="slide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24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slide" Target="slide12.xml"/><Relationship Id="rId5" Type="http://schemas.openxmlformats.org/officeDocument/2006/relationships/image" Target="../media/image33.gif"/><Relationship Id="rId4" Type="http://schemas.openxmlformats.org/officeDocument/2006/relationships/slide" Target="slide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25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slide" Target="slide12.xml"/><Relationship Id="rId5" Type="http://schemas.openxmlformats.org/officeDocument/2006/relationships/image" Target="../media/image33.gif"/><Relationship Id="rId4" Type="http://schemas.openxmlformats.org/officeDocument/2006/relationships/slide" Target="slide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4.wmf"/><Relationship Id="rId9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28.png"/><Relationship Id="rId3" Type="http://schemas.openxmlformats.org/officeDocument/2006/relationships/image" Target="../media/image2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9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sv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6.png"/><Relationship Id="rId10" Type="http://schemas.openxmlformats.org/officeDocument/2006/relationships/image" Target="../media/image38.wmf"/><Relationship Id="rId4" Type="http://schemas.openxmlformats.org/officeDocument/2006/relationships/image" Target="../media/image3.svg"/><Relationship Id="rId9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0.wmf"/><Relationship Id="rId9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8.png"/><Relationship Id="rId7" Type="http://schemas.openxmlformats.org/officeDocument/2006/relationships/image" Target="../media/image26.sv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44.wmf"/><Relationship Id="rId5" Type="http://schemas.openxmlformats.org/officeDocument/2006/relationships/image" Target="../media/image3.sv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2.png"/><Relationship Id="rId9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microsoft.com/office/2007/relationships/hdphoto" Target="../media/hdphoto1.wdp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24.w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customXml" Target="../ink/ink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8844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69927" y="5149240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ơng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ến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Nhi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1697985" y="2451748"/>
            <a:ext cx="902625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4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3: PHÉP CỘNG, PHÉP TRỪ CÁC SỐ TỰ NHIÊN </a:t>
            </a:r>
            <a:endParaRPr lang="en-US" sz="4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04D97FD-2C72-9ABF-4977-11B289FD6F5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423191" y="5414158"/>
            <a:ext cx="2238687" cy="1390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474601" y="2201753"/>
            <a:ext cx="8194331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Giải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:</a:t>
            </a:r>
          </a:p>
          <a:p>
            <a:endParaRPr lang="en-US" sz="2800" dirty="0"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  <a:p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ừ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124 + (118 – x) = 217 ta </a:t>
            </a:r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ó</a:t>
            </a:r>
            <a:endParaRPr lang="en-US" sz="2800" dirty="0"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  <a:p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                118 – x = 217 – 124 </a:t>
            </a:r>
          </a:p>
          <a:p>
            <a:r>
              <a:rPr lang="en-US" sz="2800" dirty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                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118 – x = 93</a:t>
            </a:r>
          </a:p>
          <a:p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                          x = 118 – 93 </a:t>
            </a:r>
          </a:p>
          <a:p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                          x = 25</a:t>
            </a:r>
          </a:p>
          <a:p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Vậy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x = 25</a:t>
            </a:r>
            <a:endParaRPr lang="en-US" sz="2800" dirty="0"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39388" y="958636"/>
            <a:ext cx="8194331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ìm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số </a:t>
            </a:r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x, </a:t>
            </a:r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biết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: 124 + (118 – x) = 217</a:t>
            </a:r>
            <a:endParaRPr lang="en-US" sz="2800" dirty="0"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  <p:pic>
        <p:nvPicPr>
          <p:cNvPr id="17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7873351" y="1963658"/>
            <a:ext cx="2532753" cy="2532753"/>
          </a:xfrm>
          <a:prstGeom prst="rect">
            <a:avLst/>
          </a:prstGeom>
        </p:spPr>
      </p:pic>
      <p:pic>
        <p:nvPicPr>
          <p:cNvPr id="19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231180" y="2542450"/>
            <a:ext cx="1488402" cy="148840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A9099AE8-6F74-975A-9849-BB13E0F7E24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9814" y="734155"/>
            <a:ext cx="929574" cy="74770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01D8EA2-1DDD-5828-8C20-62615D5820B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18524" y="5209655"/>
            <a:ext cx="2267266" cy="1505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84966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1"/>
          <p:cNvSpPr txBox="1">
            <a:spLocks noChangeArrowheads="1"/>
          </p:cNvSpPr>
          <p:nvPr/>
        </p:nvSpPr>
        <p:spPr bwMode="auto">
          <a:xfrm>
            <a:off x="2235200" y="711200"/>
            <a:ext cx="8026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9pPr>
          </a:lstStyle>
          <a:p>
            <a:pPr eaLnBrk="1" hangingPunct="1"/>
            <a:r>
              <a:rPr lang="en-US" sz="3200">
                <a:solidFill>
                  <a:srgbClr val="FF0000"/>
                </a:solidFill>
              </a:rPr>
              <a:t>Trò chơi “Vòng quay may mắn”</a:t>
            </a:r>
            <a:endParaRPr lang="vi-VN" sz="3200">
              <a:solidFill>
                <a:srgbClr val="FF0000"/>
              </a:solidFill>
            </a:endParaRP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1016000" y="1841500"/>
            <a:ext cx="10566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9pPr>
          </a:lstStyle>
          <a:p>
            <a:pPr eaLnBrk="1" hangingPunct="1"/>
            <a:r>
              <a:rPr lang="en-US" sz="2800" b="0"/>
              <a:t>Người chơi nhận điểm 8, 9, 10, phần quà may mắn với ô tương ứng nếu trả lời đúng câu hỏi hoặc nhường cơ hội cho bạn khác nếu quay vào ô “Mất lượt”</a:t>
            </a:r>
            <a:endParaRPr lang="vi-VN" sz="2800" b="0"/>
          </a:p>
        </p:txBody>
      </p:sp>
      <p:pic>
        <p:nvPicPr>
          <p:cNvPr id="3076" name="Picture 65" descr="3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0637" y="3632201"/>
            <a:ext cx="2540000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64D331D-ED9B-1135-D40C-D8BF9CB0DFD9}"/>
                  </a:ext>
                </a:extLst>
              </p14:cNvPr>
              <p14:cNvContentPartPr/>
              <p14:nvPr/>
            </p14:nvContentPartPr>
            <p14:xfrm>
              <a:off x="9007742" y="5442927"/>
              <a:ext cx="2499840" cy="12006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64D331D-ED9B-1135-D40C-D8BF9CB0DFD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945102" y="5380287"/>
                <a:ext cx="2625480" cy="132624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9C95A33-1279-EACB-E2DF-AD6E737C59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63792" y="4669161"/>
            <a:ext cx="2400635" cy="1962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0429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2377440" y="744530"/>
            <a:ext cx="6965104" cy="5519737"/>
            <a:chOff x="1798268" y="743934"/>
            <a:chExt cx="8263467" cy="5520267"/>
          </a:xfrm>
        </p:grpSpPr>
        <p:graphicFrame>
          <p:nvGraphicFramePr>
            <p:cNvPr id="4116" name="Chart 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37078813"/>
                </p:ext>
              </p:extLst>
            </p:nvPr>
          </p:nvGraphicFramePr>
          <p:xfrm>
            <a:off x="1798268" y="743934"/>
            <a:ext cx="8263467" cy="5520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6200169" imgH="5523455" progId="Excel.Chart.8">
                    <p:embed/>
                  </p:oleObj>
                </mc:Choice>
                <mc:Fallback>
                  <p:oleObj r:id="rId2" imgW="6200169" imgH="5523455" progId="Excel.Chart.8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8268" y="743934"/>
                          <a:ext cx="8263467" cy="5520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7" name="TextBox 8"/>
            <p:cNvSpPr txBox="1">
              <a:spLocks noChangeArrowheads="1"/>
            </p:cNvSpPr>
            <p:nvPr/>
          </p:nvSpPr>
          <p:spPr bwMode="auto">
            <a:xfrm rot="1923427">
              <a:off x="3424778" y="2354141"/>
              <a:ext cx="1726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10 điểm</a:t>
              </a:r>
            </a:p>
          </p:txBody>
        </p:sp>
        <p:sp>
          <p:nvSpPr>
            <p:cNvPr id="4118" name="TextBox 9"/>
            <p:cNvSpPr txBox="1">
              <a:spLocks noChangeArrowheads="1"/>
            </p:cNvSpPr>
            <p:nvPr/>
          </p:nvSpPr>
          <p:spPr bwMode="auto">
            <a:xfrm rot="4212626">
              <a:off x="4697957" y="2142489"/>
              <a:ext cx="15182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Mất lượt</a:t>
              </a:r>
            </a:p>
          </p:txBody>
        </p:sp>
        <p:sp>
          <p:nvSpPr>
            <p:cNvPr id="4119" name="TextBox 10"/>
            <p:cNvSpPr txBox="1">
              <a:spLocks noChangeArrowheads="1"/>
            </p:cNvSpPr>
            <p:nvPr/>
          </p:nvSpPr>
          <p:spPr bwMode="auto">
            <a:xfrm rot="6008305">
              <a:off x="5798720" y="1956834"/>
              <a:ext cx="135497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9 điểm</a:t>
              </a:r>
            </a:p>
          </p:txBody>
        </p:sp>
        <p:sp>
          <p:nvSpPr>
            <p:cNvPr id="4120" name="TextBox 11"/>
            <p:cNvSpPr txBox="1">
              <a:spLocks noChangeArrowheads="1"/>
            </p:cNvSpPr>
            <p:nvPr/>
          </p:nvSpPr>
          <p:spPr bwMode="auto">
            <a:xfrm rot="7953341">
              <a:off x="6773248" y="2080802"/>
              <a:ext cx="1509007" cy="547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8 điểm</a:t>
              </a:r>
            </a:p>
          </p:txBody>
        </p:sp>
        <p:sp>
          <p:nvSpPr>
            <p:cNvPr id="4121" name="TextBox 12"/>
            <p:cNvSpPr txBox="1">
              <a:spLocks noChangeArrowheads="1"/>
            </p:cNvSpPr>
            <p:nvPr/>
          </p:nvSpPr>
          <p:spPr bwMode="auto">
            <a:xfrm rot="10800000">
              <a:off x="6909049" y="3318101"/>
              <a:ext cx="1854591" cy="461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10 điểm</a:t>
              </a:r>
            </a:p>
          </p:txBody>
        </p:sp>
        <p:sp>
          <p:nvSpPr>
            <p:cNvPr id="4122" name="TextBox 13"/>
            <p:cNvSpPr txBox="1">
              <a:spLocks noChangeArrowheads="1"/>
            </p:cNvSpPr>
            <p:nvPr/>
          </p:nvSpPr>
          <p:spPr bwMode="auto">
            <a:xfrm rot="-8517909">
              <a:off x="6733759" y="4406025"/>
              <a:ext cx="180238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Mất lượt</a:t>
              </a:r>
            </a:p>
          </p:txBody>
        </p:sp>
        <p:sp>
          <p:nvSpPr>
            <p:cNvPr id="4123" name="TextBox 14"/>
            <p:cNvSpPr txBox="1">
              <a:spLocks noChangeArrowheads="1"/>
            </p:cNvSpPr>
            <p:nvPr/>
          </p:nvSpPr>
          <p:spPr bwMode="auto">
            <a:xfrm rot="14721934">
              <a:off x="5486623" y="4379078"/>
              <a:ext cx="17159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May mắn</a:t>
              </a:r>
            </a:p>
          </p:txBody>
        </p:sp>
        <p:sp>
          <p:nvSpPr>
            <p:cNvPr id="4124" name="TextBox 15"/>
            <p:cNvSpPr txBox="1">
              <a:spLocks noChangeArrowheads="1"/>
            </p:cNvSpPr>
            <p:nvPr/>
          </p:nvSpPr>
          <p:spPr bwMode="auto">
            <a:xfrm rot="-2397738">
              <a:off x="3821171" y="4003890"/>
              <a:ext cx="166156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10 điểm</a:t>
              </a:r>
            </a:p>
          </p:txBody>
        </p:sp>
        <p:sp>
          <p:nvSpPr>
            <p:cNvPr id="4125" name="TextBox 16"/>
            <p:cNvSpPr txBox="1">
              <a:spLocks noChangeArrowheads="1"/>
            </p:cNvSpPr>
            <p:nvPr/>
          </p:nvSpPr>
          <p:spPr bwMode="auto">
            <a:xfrm>
              <a:off x="3251198" y="3271782"/>
              <a:ext cx="1931575" cy="461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8 điểm</a:t>
              </a:r>
            </a:p>
          </p:txBody>
        </p:sp>
        <p:sp>
          <p:nvSpPr>
            <p:cNvPr id="4126" name="TextBox 17"/>
            <p:cNvSpPr txBox="1">
              <a:spLocks noChangeArrowheads="1"/>
            </p:cNvSpPr>
            <p:nvPr/>
          </p:nvSpPr>
          <p:spPr bwMode="auto">
            <a:xfrm rot="17979895">
              <a:off x="4543969" y="4295921"/>
              <a:ext cx="173754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9 điểm</a:t>
              </a:r>
            </a:p>
          </p:txBody>
        </p:sp>
      </p:grpSp>
      <p:sp>
        <p:nvSpPr>
          <p:cNvPr id="20" name="Oval 19"/>
          <p:cNvSpPr/>
          <p:nvPr/>
        </p:nvSpPr>
        <p:spPr>
          <a:xfrm>
            <a:off x="5415477" y="3047199"/>
            <a:ext cx="985323" cy="914400"/>
          </a:xfrm>
          <a:prstGeom prst="ellips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 flipH="1" flipV="1">
            <a:off x="1581151" y="3656013"/>
            <a:ext cx="120649" cy="1571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Oval 22">
            <a:hlinkClick r:id="rId4" action="ppaction://hlinksldjump"/>
          </p:cNvPr>
          <p:cNvSpPr/>
          <p:nvPr/>
        </p:nvSpPr>
        <p:spPr>
          <a:xfrm>
            <a:off x="9355667" y="685800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endParaRPr lang="en-US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Oval 23">
            <a:hlinkClick r:id="rId5" action="ppaction://hlinksldjump"/>
          </p:cNvPr>
          <p:cNvSpPr/>
          <p:nvPr/>
        </p:nvSpPr>
        <p:spPr>
          <a:xfrm>
            <a:off x="9355667" y="1757363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3</a:t>
            </a:r>
            <a:endParaRPr lang="en-US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Oval 27">
            <a:hlinkClick r:id="rId6" action="ppaction://hlinksldjump"/>
          </p:cNvPr>
          <p:cNvSpPr/>
          <p:nvPr/>
        </p:nvSpPr>
        <p:spPr>
          <a:xfrm>
            <a:off x="10538884" y="709613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Oval 28">
            <a:hlinkClick r:id="rId7" action="ppaction://hlinksldjump"/>
          </p:cNvPr>
          <p:cNvSpPr/>
          <p:nvPr/>
        </p:nvSpPr>
        <p:spPr>
          <a:xfrm>
            <a:off x="10538884" y="179228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4</a:t>
            </a:r>
            <a:endParaRPr lang="en-US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Oval 29"/>
          <p:cNvSpPr/>
          <p:nvPr/>
        </p:nvSpPr>
        <p:spPr>
          <a:xfrm flipH="1" flipV="1">
            <a:off x="1581152" y="3656014"/>
            <a:ext cx="44449" cy="460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ight Arrow 30"/>
          <p:cNvSpPr/>
          <p:nvPr/>
        </p:nvSpPr>
        <p:spPr>
          <a:xfrm>
            <a:off x="609601" y="3200402"/>
            <a:ext cx="2111188" cy="944837"/>
          </a:xfrm>
          <a:prstGeom prst="rightArrow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9310159" y="636787"/>
            <a:ext cx="1005416" cy="1006475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Oval 34"/>
          <p:cNvSpPr/>
          <p:nvPr/>
        </p:nvSpPr>
        <p:spPr>
          <a:xfrm>
            <a:off x="9310159" y="1701801"/>
            <a:ext cx="1005416" cy="1004887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10508827" y="1777048"/>
            <a:ext cx="1005417" cy="1004887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10505018" y="628195"/>
            <a:ext cx="1005417" cy="1004887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5-Point Star 1">
            <a:hlinkClick r:id="rId8" action="ppaction://hlinksldjump"/>
          </p:cNvPr>
          <p:cNvSpPr/>
          <p:nvPr/>
        </p:nvSpPr>
        <p:spPr bwMode="auto">
          <a:xfrm>
            <a:off x="11453284" y="6172200"/>
            <a:ext cx="584200" cy="457200"/>
          </a:xfrm>
          <a:prstGeom prst="star5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vi-VN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8AF8923-57F4-C8A4-D8F9-9D47CA6363E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003203" y="5290311"/>
            <a:ext cx="2267266" cy="1505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520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 nodeType="clickPar">
                      <p:stCondLst>
                        <p:cond delay="0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30" grpId="0" animBg="1"/>
      <p:bldP spid="30" grpId="1" animBg="1"/>
      <p:bldP spid="5" grpId="0" animBg="1"/>
      <p:bldP spid="35" grpId="0" animBg="1"/>
      <p:bldP spid="41" grpId="0" animBg="1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EA182A7-84F3-DAF9-4F6F-BEFEDD80B1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73834" y="5252546"/>
            <a:ext cx="2267266" cy="1505160"/>
          </a:xfrm>
          <a:prstGeom prst="rect">
            <a:avLst/>
          </a:prstGeom>
        </p:spPr>
      </p:pic>
      <p:sp>
        <p:nvSpPr>
          <p:cNvPr id="5122" name="TextBox 1"/>
          <p:cNvSpPr txBox="1">
            <a:spLocks noChangeArrowheads="1"/>
          </p:cNvSpPr>
          <p:nvPr/>
        </p:nvSpPr>
        <p:spPr bwMode="auto">
          <a:xfrm>
            <a:off x="1737782" y="1495088"/>
            <a:ext cx="6138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 1: </a:t>
            </a:r>
            <a:r>
              <a:rPr lang="en-US" sz="2800" b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nh nhanh  127 + 39 + 73</a:t>
            </a:r>
          </a:p>
        </p:txBody>
      </p:sp>
      <p:pic>
        <p:nvPicPr>
          <p:cNvPr id="6" name="Picture 1098" descr="Hoacuoi1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1967" y="4946650"/>
            <a:ext cx="1295400" cy="117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099"/>
          <p:cNvSpPr txBox="1">
            <a:spLocks noChangeArrowheads="1"/>
          </p:cNvSpPr>
          <p:nvPr/>
        </p:nvSpPr>
        <p:spPr bwMode="auto">
          <a:xfrm>
            <a:off x="3672418" y="5300980"/>
            <a:ext cx="57916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Hoan hô, bạn đã trả lời đúng!</a:t>
            </a:r>
            <a:r>
              <a:rPr lang="en-US" altLang="en-US" sz="280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8" name="Oval 7"/>
          <p:cNvSpPr/>
          <p:nvPr/>
        </p:nvSpPr>
        <p:spPr>
          <a:xfrm>
            <a:off x="7253393" y="2650173"/>
            <a:ext cx="1896533" cy="914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1628564" y="2580005"/>
            <a:ext cx="1896533" cy="9144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121429" y="2741405"/>
            <a:ext cx="10022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9pPr>
          </a:lstStyle>
          <a:p>
            <a:pPr eaLnBrk="1" hangingPunct="1"/>
            <a:r>
              <a:rPr lang="en-US" sz="2800">
                <a:latin typeface="Arial" pitchFamily="34" charset="0"/>
                <a:cs typeface="Arial" pitchFamily="34" charset="0"/>
              </a:rPr>
              <a:t>230</a:t>
            </a:r>
          </a:p>
        </p:txBody>
      </p:sp>
      <p:pic>
        <p:nvPicPr>
          <p:cNvPr id="5130" name="Picture 1098" descr="Hoacuoi1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3400" y="5376864"/>
            <a:ext cx="1295400" cy="117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Oval 11"/>
          <p:cNvSpPr/>
          <p:nvPr/>
        </p:nvSpPr>
        <p:spPr>
          <a:xfrm>
            <a:off x="4569884" y="2595245"/>
            <a:ext cx="1896533" cy="9144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107517" y="2793683"/>
            <a:ext cx="12170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9pPr>
          </a:lstStyle>
          <a:p>
            <a:pPr eaLnBrk="1" hangingPunct="1"/>
            <a:r>
              <a:rPr lang="en-US" sz="2800">
                <a:latin typeface="Arial" pitchFamily="34" charset="0"/>
                <a:cs typeface="Arial" pitchFamily="34" charset="0"/>
              </a:rPr>
              <a:t>20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544973" y="3459480"/>
                <a:ext cx="3038076" cy="18158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</a:rPr>
                        <m:t>127+39+73</m:t>
                      </m:r>
                    </m:oMath>
                  </m:oMathPara>
                </a14:m>
                <a:endParaRPr lang="en-US" sz="280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800">
                    <a:latin typeface="Arial" pitchFamily="34" charset="0"/>
                    <a:cs typeface="Arial" pitchFamily="34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</a:rPr>
                      <m:t>(</m:t>
                    </m:r>
                    <m:r>
                      <a:rPr lang="en-US" sz="2800" i="1">
                        <a:latin typeface="Cambria Math"/>
                      </a:rPr>
                      <m:t>127+73</m:t>
                    </m:r>
                    <m:r>
                      <a:rPr lang="en-US" sz="2800" b="0" i="1" smtClean="0">
                        <a:latin typeface="Cambria Math"/>
                      </a:rPr>
                      <m:t>)</m:t>
                    </m:r>
                    <m:r>
                      <a:rPr lang="en-US" sz="2800" i="1">
                        <a:latin typeface="Cambria Math"/>
                      </a:rPr>
                      <m:t>+39</m:t>
                    </m:r>
                  </m:oMath>
                </a14:m>
                <a:endParaRPr lang="en-US" sz="280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800">
                    <a:latin typeface="Arial" pitchFamily="34" charset="0"/>
                    <a:cs typeface="Arial" pitchFamily="34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</a:rPr>
                      <m:t>200</m:t>
                    </m:r>
                    <m:r>
                      <a:rPr lang="en-US" sz="2800" i="1">
                        <a:latin typeface="Cambria Math"/>
                      </a:rPr>
                      <m:t>+39</m:t>
                    </m:r>
                  </m:oMath>
                </a14:m>
                <a:endParaRPr lang="en-US" sz="280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800">
                    <a:latin typeface="Arial" pitchFamily="34" charset="0"/>
                    <a:cs typeface="Arial" pitchFamily="34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</a:rPr>
                      <m:t>2</m:t>
                    </m:r>
                    <m:r>
                      <a:rPr lang="en-US" sz="2800" i="1">
                        <a:latin typeface="Cambria Math"/>
                      </a:rPr>
                      <m:t>39</m:t>
                    </m:r>
                  </m:oMath>
                </a14:m>
                <a:endParaRPr lang="en-US" sz="280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4973" y="3459480"/>
                <a:ext cx="3038076" cy="1815882"/>
              </a:xfrm>
              <a:prstGeom prst="rect">
                <a:avLst/>
              </a:prstGeom>
              <a:blipFill rotWithShape="1">
                <a:blip r:embed="rId7"/>
                <a:stretch>
                  <a:fillRect l="-4217" b="-84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746142" y="2800043"/>
            <a:ext cx="16065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9pPr>
          </a:lstStyle>
          <a:p>
            <a:pPr eaLnBrk="1" hangingPunct="1"/>
            <a:r>
              <a:rPr lang="en-US" sz="2800">
                <a:latin typeface="Arial" pitchFamily="34" charset="0"/>
                <a:cs typeface="Arial" pitchFamily="34" charset="0"/>
              </a:rPr>
              <a:t>239</a:t>
            </a:r>
          </a:p>
        </p:txBody>
      </p:sp>
    </p:spTree>
    <p:extLst>
      <p:ext uri="{BB962C8B-B14F-4D97-AF65-F5344CB8AC3E}">
        <p14:creationId xmlns:p14="http://schemas.microsoft.com/office/powerpoint/2010/main" val="3400358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3" grpId="0" animBg="1"/>
      <p:bldP spid="12" grpId="0" animBg="1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E4BBEED-D388-DE00-AC7C-97EBCAD57C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73834" y="5311294"/>
            <a:ext cx="2267266" cy="1505160"/>
          </a:xfrm>
          <a:prstGeom prst="rect">
            <a:avLst/>
          </a:prstGeom>
        </p:spPr>
      </p:pic>
      <p:sp>
        <p:nvSpPr>
          <p:cNvPr id="6147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6148" name="Rectangle 2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6149" name="Rectangle 4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6150" name="Rectangle 5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pic>
        <p:nvPicPr>
          <p:cNvPr id="53" name="Picture 1098" descr="Hoacuoi1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1967" y="4946650"/>
            <a:ext cx="1295400" cy="117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Text Box 1099"/>
          <p:cNvSpPr txBox="1">
            <a:spLocks noChangeArrowheads="1"/>
          </p:cNvSpPr>
          <p:nvPr/>
        </p:nvSpPr>
        <p:spPr bwMode="auto">
          <a:xfrm>
            <a:off x="3748618" y="5499100"/>
            <a:ext cx="58132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Arial" charset="0"/>
                <a:cs typeface="Arial" charset="0"/>
              </a:rPr>
              <a:t>  Hoan hô, bạn đã trả lời đúng!</a:t>
            </a:r>
            <a:r>
              <a:rPr lang="en-US" altLang="en-US" sz="2800">
                <a:solidFill>
                  <a:srgbClr val="FF0066"/>
                </a:solidFill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55" name="Oval 54"/>
          <p:cNvSpPr/>
          <p:nvPr/>
        </p:nvSpPr>
        <p:spPr>
          <a:xfrm>
            <a:off x="1693334" y="2560320"/>
            <a:ext cx="1896533" cy="914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4582584" y="2544445"/>
            <a:ext cx="1896533" cy="9144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7385051" y="2563495"/>
            <a:ext cx="1896533" cy="9144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2302087" y="2767013"/>
            <a:ext cx="16065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9pPr>
          </a:lstStyle>
          <a:p>
            <a:pPr eaLnBrk="1" hangingPunct="1"/>
            <a:r>
              <a:rPr lang="en-US" sz="2800">
                <a:latin typeface="Arial" pitchFamily="34" charset="0"/>
                <a:cs typeface="Arial" pitchFamily="34" charset="0"/>
              </a:rPr>
              <a:t>600</a:t>
            </a: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5176098" y="2742566"/>
            <a:ext cx="16065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9pPr>
          </a:lstStyle>
          <a:p>
            <a:pPr eaLnBrk="1" hangingPunct="1"/>
            <a:r>
              <a:rPr lang="en-US" sz="2800">
                <a:latin typeface="Arial" pitchFamily="34" charset="0"/>
                <a:cs typeface="Arial" pitchFamily="34" charset="0"/>
              </a:rPr>
              <a:t>200</a:t>
            </a: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8031481" y="2715896"/>
            <a:ext cx="16065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9pPr>
          </a:lstStyle>
          <a:p>
            <a:pPr eaLnBrk="1" hangingPunct="1"/>
            <a:r>
              <a:rPr lang="en-US" sz="2800">
                <a:latin typeface="Arial" pitchFamily="34" charset="0"/>
                <a:cs typeface="Arial" pitchFamily="34" charset="0"/>
              </a:rPr>
              <a:t>400</a:t>
            </a:r>
          </a:p>
        </p:txBody>
      </p:sp>
      <p:pic>
        <p:nvPicPr>
          <p:cNvPr id="6165" name="Picture 1098" descr="Hoacuoi1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3400" y="5376864"/>
            <a:ext cx="1295400" cy="117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1"/>
          <p:cNvSpPr txBox="1">
            <a:spLocks noChangeArrowheads="1"/>
          </p:cNvSpPr>
          <p:nvPr/>
        </p:nvSpPr>
        <p:spPr bwMode="auto">
          <a:xfrm>
            <a:off x="1585382" y="1495088"/>
            <a:ext cx="67669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 2: </a:t>
            </a:r>
            <a:r>
              <a:rPr lang="en-US" sz="2800" b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nh nhanh  135 + 360 + 65 + 4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980441" y="3565217"/>
                <a:ext cx="4558452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135+360+65+40</m:t>
                      </m:r>
                    </m:oMath>
                  </m:oMathPara>
                </a14:m>
                <a:endParaRPr lang="en-US" sz="2800" b="0" i="1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135</m:t>
                          </m:r>
                          <m:r>
                            <a:rPr lang="en-US" sz="2800" i="1">
                              <a:latin typeface="Cambria Math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65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360+40</m:t>
                          </m:r>
                        </m:e>
                      </m:d>
                    </m:oMath>
                  </m:oMathPara>
                </a14:m>
                <a:endParaRPr lang="en-US" sz="2800" b="0" i="1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=200+400</m:t>
                      </m:r>
                    </m:oMath>
                  </m:oMathPara>
                </a14:m>
                <a:endParaRPr lang="en-US" sz="2800" b="0" i="1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=600</m:t>
                      </m:r>
                    </m:oMath>
                  </m:oMathPara>
                </a14:m>
                <a:endParaRPr lang="en-US" sz="280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441" y="3565217"/>
                <a:ext cx="4558452" cy="181588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51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 nodeType="clickPar">
                      <p:stCondLst>
                        <p:cond delay="0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</p:childTnLst>
        </p:cTn>
      </p:par>
    </p:tnLst>
    <p:bldLst>
      <p:bldP spid="54" grpId="0"/>
      <p:bldP spid="55" grpId="0" animBg="1"/>
      <p:bldP spid="56" grpId="0" animBg="1"/>
      <p:bldP spid="57" grpId="0" animBg="1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492E359-6E0D-DD3C-BB76-E435ADFFCF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41208" y="5269740"/>
            <a:ext cx="2267266" cy="1505160"/>
          </a:xfrm>
          <a:prstGeom prst="rect">
            <a:avLst/>
          </a:prstGeom>
        </p:spPr>
      </p:pic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9" name="Rectangle 2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20" name="Rectangle 4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21" name="Rectangle 5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pic>
        <p:nvPicPr>
          <p:cNvPr id="22" name="Picture 1098" descr="Hoacuoi1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1967" y="4946650"/>
            <a:ext cx="1295400" cy="117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1099"/>
          <p:cNvSpPr txBox="1">
            <a:spLocks noChangeArrowheads="1"/>
          </p:cNvSpPr>
          <p:nvPr/>
        </p:nvSpPr>
        <p:spPr bwMode="auto">
          <a:xfrm>
            <a:off x="3748618" y="5499100"/>
            <a:ext cx="58132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Arial" charset="0"/>
                <a:cs typeface="Arial" charset="0"/>
              </a:rPr>
              <a:t>  Hoan hô, bạn đã trả lời đúng!</a:t>
            </a:r>
            <a:r>
              <a:rPr lang="en-US" altLang="en-US" sz="2800">
                <a:solidFill>
                  <a:srgbClr val="FF0066"/>
                </a:solidFill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24" name="Oval 23"/>
          <p:cNvSpPr/>
          <p:nvPr/>
        </p:nvSpPr>
        <p:spPr>
          <a:xfrm>
            <a:off x="1693334" y="2560320"/>
            <a:ext cx="1896533" cy="914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4582584" y="2544445"/>
            <a:ext cx="1896533" cy="9144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7385051" y="2563495"/>
            <a:ext cx="1896533" cy="9144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2302087" y="2767013"/>
            <a:ext cx="16065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9pPr>
          </a:lstStyle>
          <a:p>
            <a:pPr eaLnBrk="1" hangingPunct="1"/>
            <a:r>
              <a:rPr lang="en-US" sz="2800">
                <a:latin typeface="Arial" pitchFamily="34" charset="0"/>
                <a:cs typeface="Arial" pitchFamily="34" charset="0"/>
              </a:rPr>
              <a:t>370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176098" y="2742566"/>
            <a:ext cx="16065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9pPr>
          </a:lstStyle>
          <a:p>
            <a:pPr eaLnBrk="1" hangingPunct="1"/>
            <a:r>
              <a:rPr lang="en-US" sz="2800">
                <a:latin typeface="Arial" pitchFamily="34" charset="0"/>
                <a:cs typeface="Arial" pitchFamily="34" charset="0"/>
              </a:rPr>
              <a:t>254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8031481" y="2715896"/>
            <a:ext cx="16065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9pPr>
          </a:lstStyle>
          <a:p>
            <a:pPr eaLnBrk="1" hangingPunct="1"/>
            <a:r>
              <a:rPr lang="en-US" sz="2800">
                <a:latin typeface="Arial" pitchFamily="34" charset="0"/>
                <a:cs typeface="Arial" pitchFamily="34" charset="0"/>
              </a:rPr>
              <a:t>360</a:t>
            </a:r>
          </a:p>
        </p:txBody>
      </p:sp>
      <p:pic>
        <p:nvPicPr>
          <p:cNvPr id="30" name="Picture 1098" descr="Hoacuoi1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3400" y="5376864"/>
            <a:ext cx="1295400" cy="117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Box 1"/>
          <p:cNvSpPr txBox="1">
            <a:spLocks noChangeArrowheads="1"/>
          </p:cNvSpPr>
          <p:nvPr/>
        </p:nvSpPr>
        <p:spPr bwMode="auto">
          <a:xfrm>
            <a:off x="1585382" y="1495088"/>
            <a:ext cx="89911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 3: </a:t>
            </a:r>
            <a:r>
              <a:rPr lang="en-US" sz="2800" b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ìm số tự nhiên x biết x – 312 = 5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378798" y="3639730"/>
                <a:ext cx="4558452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𝑥</m:t>
                      </m:r>
                      <m:r>
                        <a:rPr lang="en-US" sz="2800" b="0" i="1" smtClean="0">
                          <a:latin typeface="Cambria Math"/>
                        </a:rPr>
                        <m:t>−312=58</m:t>
                      </m:r>
                    </m:oMath>
                  </m:oMathPara>
                </a14:m>
                <a:endParaRPr lang="en-US" sz="2800" b="0" i="1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𝑥</m:t>
                      </m:r>
                      <m:r>
                        <a:rPr lang="en-US" sz="2800" b="0" i="1" smtClean="0">
                          <a:latin typeface="Cambria Math"/>
                        </a:rPr>
                        <m:t>=58+312</m:t>
                      </m:r>
                    </m:oMath>
                  </m:oMathPara>
                </a14:m>
                <a:endParaRPr lang="en-US" sz="2800" b="0" i="1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𝑥</m:t>
                      </m:r>
                      <m:r>
                        <a:rPr lang="en-US" sz="2800" b="0" i="1" smtClean="0">
                          <a:latin typeface="Cambria Math"/>
                        </a:rPr>
                        <m:t>=370</m:t>
                      </m:r>
                    </m:oMath>
                  </m:oMathPara>
                </a14:m>
                <a:endParaRPr lang="en-US" sz="2800" b="0" i="1">
                  <a:latin typeface="Cambria Math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798" y="3639730"/>
                <a:ext cx="4558452" cy="138499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9576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  <p:bldP spid="25" grpId="0" animBg="1"/>
      <p:bldP spid="26" grpId="0" animBg="1"/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B40A15B-F2F9-AA2E-E947-5644B69CC3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3983" y="5212452"/>
            <a:ext cx="2267266" cy="1505160"/>
          </a:xfrm>
          <a:prstGeom prst="rect">
            <a:avLst/>
          </a:prstGeom>
        </p:spPr>
      </p:pic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4" name="Rectangle 2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5" name="Rectangle 4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6" name="Rectangle 5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pic>
        <p:nvPicPr>
          <p:cNvPr id="17" name="Picture 1098" descr="Hoacuoi1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1967" y="4946650"/>
            <a:ext cx="1295400" cy="117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1099"/>
          <p:cNvSpPr txBox="1">
            <a:spLocks noChangeArrowheads="1"/>
          </p:cNvSpPr>
          <p:nvPr/>
        </p:nvSpPr>
        <p:spPr bwMode="auto">
          <a:xfrm>
            <a:off x="3748618" y="5499100"/>
            <a:ext cx="58132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Arial" charset="0"/>
                <a:cs typeface="Arial" charset="0"/>
              </a:rPr>
              <a:t>  Hoan hô, bạn đã trả lời đúng!</a:t>
            </a:r>
            <a:r>
              <a:rPr lang="en-US" altLang="en-US" sz="2800">
                <a:solidFill>
                  <a:srgbClr val="FF0066"/>
                </a:solidFill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19" name="Oval 18"/>
          <p:cNvSpPr/>
          <p:nvPr/>
        </p:nvSpPr>
        <p:spPr>
          <a:xfrm>
            <a:off x="4810761" y="2541588"/>
            <a:ext cx="1896533" cy="914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2157095" y="2575153"/>
            <a:ext cx="1896533" cy="9144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7385051" y="2563495"/>
            <a:ext cx="1896533" cy="9144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5419514" y="2748281"/>
            <a:ext cx="16065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9pPr>
          </a:lstStyle>
          <a:p>
            <a:pPr eaLnBrk="1" hangingPunct="1"/>
            <a:r>
              <a:rPr lang="en-US" sz="2800">
                <a:latin typeface="Arial" pitchFamily="34" charset="0"/>
                <a:cs typeface="Arial" pitchFamily="34" charset="0"/>
              </a:rPr>
              <a:t>20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750609" y="2773274"/>
            <a:ext cx="16065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9pPr>
          </a:lstStyle>
          <a:p>
            <a:pPr eaLnBrk="1" hangingPunct="1"/>
            <a:r>
              <a:rPr lang="en-US" sz="2800">
                <a:latin typeface="Arial" pitchFamily="34" charset="0"/>
                <a:cs typeface="Arial" pitchFamily="34" charset="0"/>
              </a:rPr>
              <a:t>56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8031481" y="2715896"/>
            <a:ext cx="16065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9pPr>
          </a:lstStyle>
          <a:p>
            <a:pPr eaLnBrk="1" hangingPunct="1"/>
            <a:r>
              <a:rPr lang="en-US" sz="2800">
                <a:latin typeface="Arial" pitchFamily="34" charset="0"/>
                <a:cs typeface="Arial" pitchFamily="34" charset="0"/>
              </a:rPr>
              <a:t>30</a:t>
            </a:r>
          </a:p>
        </p:txBody>
      </p:sp>
      <p:pic>
        <p:nvPicPr>
          <p:cNvPr id="26" name="Picture 1098" descr="Hoacuoi1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3400" y="5376864"/>
            <a:ext cx="1295400" cy="117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1"/>
          <p:cNvSpPr txBox="1">
            <a:spLocks noChangeArrowheads="1"/>
          </p:cNvSpPr>
          <p:nvPr/>
        </p:nvSpPr>
        <p:spPr bwMode="auto">
          <a:xfrm>
            <a:off x="1585382" y="1495088"/>
            <a:ext cx="89911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FrankRuehl" pitchFamily="34" charset="-79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 4: </a:t>
            </a:r>
            <a:r>
              <a:rPr lang="en-US" sz="2800" b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ìm số tự nhiên x biết x + 18 = 3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824308" y="3618140"/>
                <a:ext cx="4558452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𝑥</m:t>
                      </m:r>
                      <m:r>
                        <a:rPr lang="en-US" sz="2800" b="0" i="1" smtClean="0">
                          <a:latin typeface="Cambria Math"/>
                        </a:rPr>
                        <m:t>+18=38</m:t>
                      </m:r>
                    </m:oMath>
                  </m:oMathPara>
                </a14:m>
                <a:endParaRPr lang="en-US" sz="2800" b="0" i="1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𝑥</m:t>
                      </m:r>
                      <m:r>
                        <a:rPr lang="en-US" sz="2800" b="0" i="1" smtClean="0">
                          <a:latin typeface="Cambria Math"/>
                        </a:rPr>
                        <m:t>=38−18</m:t>
                      </m:r>
                    </m:oMath>
                  </m:oMathPara>
                </a14:m>
                <a:endParaRPr lang="en-US" sz="2800" b="0" i="1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𝑥</m:t>
                      </m:r>
                      <m:r>
                        <a:rPr lang="en-US" sz="2800" b="0" i="1" smtClean="0">
                          <a:latin typeface="Cambria Math"/>
                        </a:rPr>
                        <m:t>=20</m:t>
                      </m:r>
                    </m:oMath>
                  </m:oMathPara>
                </a14:m>
                <a:endParaRPr lang="en-US" sz="2800" b="0" i="1">
                  <a:latin typeface="Cambria Math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4308" y="3618140"/>
                <a:ext cx="4558452" cy="138499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4171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1" grpId="0" animBg="1"/>
      <p:bldP spid="22" grpId="0" animBg="1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5">
            <a:extLst>
              <a:ext uri="{FF2B5EF4-FFF2-40B4-BE49-F238E27FC236}">
                <a16:creationId xmlns:a16="http://schemas.microsoft.com/office/drawing/2014/main" id="{DB5EF33F-3F43-438D-BE4E-4A4CA7F6D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84083" y="188254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56F5C235-BCCF-4592-98B1-899C73880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84083" y="25302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7">
            <a:extLst>
              <a:ext uri="{FF2B5EF4-FFF2-40B4-BE49-F238E27FC236}">
                <a16:creationId xmlns:a16="http://schemas.microsoft.com/office/drawing/2014/main" id="{C9CBD40C-A75A-4AEC-9E81-70E3494E8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84083" y="27969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771F20AD-B5B3-460A-A2D8-CF3DF84B4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84083" y="29874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CE3DA644-1328-4862-92E8-B70FBA4D6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84083" y="31779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15">
            <a:extLst>
              <a:ext uri="{FF2B5EF4-FFF2-40B4-BE49-F238E27FC236}">
                <a16:creationId xmlns:a16="http://schemas.microsoft.com/office/drawing/2014/main" id="{B5D14802-3865-49F2-B0E7-B603C38D9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31683" y="26826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16">
            <a:extLst>
              <a:ext uri="{FF2B5EF4-FFF2-40B4-BE49-F238E27FC236}">
                <a16:creationId xmlns:a16="http://schemas.microsoft.com/office/drawing/2014/main" id="{58EC559C-4F04-4644-9D38-7FF32BCE7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31683" y="29493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7">
            <a:extLst>
              <a:ext uri="{FF2B5EF4-FFF2-40B4-BE49-F238E27FC236}">
                <a16:creationId xmlns:a16="http://schemas.microsoft.com/office/drawing/2014/main" id="{6FE42B4F-D767-4258-A417-CFDAB4C38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31683" y="31398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18">
            <a:extLst>
              <a:ext uri="{FF2B5EF4-FFF2-40B4-BE49-F238E27FC236}">
                <a16:creationId xmlns:a16="http://schemas.microsoft.com/office/drawing/2014/main" id="{C58C0A7A-148D-4151-817A-6611BC046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31683" y="33303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D36E3A2-7CD6-430B-AE3B-C9947ED1E736}"/>
              </a:ext>
            </a:extLst>
          </p:cNvPr>
          <p:cNvSpPr txBox="1"/>
          <p:nvPr/>
        </p:nvSpPr>
        <p:spPr>
          <a:xfrm>
            <a:off x="824740" y="2843805"/>
            <a:ext cx="106441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 thể tính nhẩm tổng bằng cách tách một số hạng thành tổng của hai số khác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9949C14-DAEE-458C-88BB-C191CC089F2D}"/>
              </a:ext>
            </a:extLst>
          </p:cNvPr>
          <p:cNvSpPr txBox="1"/>
          <p:nvPr/>
        </p:nvSpPr>
        <p:spPr>
          <a:xfrm>
            <a:off x="1873467" y="4095163"/>
            <a:ext cx="14366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: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69977DF-5FA3-431F-98DB-FA0423494F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0734" y="4239291"/>
          <a:ext cx="4175065" cy="547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203040" progId="Equation.DSMT4">
                  <p:embed/>
                </p:oleObj>
              </mc:Choice>
              <mc:Fallback>
                <p:oleObj name="Equation" r:id="rId3" imgW="15490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69977DF-5FA3-431F-98DB-FA0423494F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0734" y="4239291"/>
                        <a:ext cx="4175065" cy="547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9E3B4EC-4E57-40B1-B5C2-76A4D77587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6809" y="5007908"/>
          <a:ext cx="2774203" cy="54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520" imgH="203040" progId="Equation.DSMT4">
                  <p:embed/>
                </p:oleObj>
              </mc:Choice>
              <mc:Fallback>
                <p:oleObj name="Equation" r:id="rId5" imgW="102852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9E3B4EC-4E57-40B1-B5C2-76A4D77587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6809" y="5007908"/>
                        <a:ext cx="2774203" cy="547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4DE76C0-E21E-41A2-A169-5B4A4BA9F3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1323" y="5776876"/>
          <a:ext cx="2956912" cy="465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177480" progId="Equation.DSMT4">
                  <p:embed/>
                </p:oleObj>
              </mc:Choice>
              <mc:Fallback>
                <p:oleObj name="Equation" r:id="rId7" imgW="113004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4DE76C0-E21E-41A2-A169-5B4A4BA9F3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1323" y="5776876"/>
                        <a:ext cx="2956912" cy="465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916842" y="1856116"/>
            <a:ext cx="98027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ài 2 SGK trang 16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713B18D-9BE5-BF9D-BA5B-042D634236E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24161" y="5330385"/>
            <a:ext cx="2267266" cy="1505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6085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10506159" y="181590"/>
            <a:ext cx="1266377" cy="1266377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1133328" y="187517"/>
            <a:ext cx="744201" cy="74420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916842" y="1856116"/>
            <a:ext cx="980273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ài 2 SGK trang 16: Hãy tính nhẩm</a:t>
            </a:r>
          </a:p>
          <a:p>
            <a:r>
              <a:rPr lang="en-US" sz="2800" b="1">
                <a:latin typeface="Arial" pitchFamily="34" charset="0"/>
                <a:cs typeface="Arial" pitchFamily="34" charset="0"/>
              </a:rPr>
              <a:t>b. 996 + 45                c. 37 + 198               d. 3492 + 319</a:t>
            </a:r>
          </a:p>
          <a:p>
            <a:r>
              <a:rPr lang="en-US" sz="2800" b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iải:</a:t>
            </a:r>
            <a:endParaRPr lang="en-US" sz="280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3833" y="3168803"/>
          <a:ext cx="3412023" cy="1923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74800" imgH="889000" progId="Equation.DSMT4">
                  <p:embed/>
                </p:oleObj>
              </mc:Choice>
              <mc:Fallback>
                <p:oleObj name="Equation" r:id="rId7" imgW="1574800" imgH="889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33" y="3168803"/>
                        <a:ext cx="3412023" cy="19231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056037" y="3154778"/>
          <a:ext cx="3122520" cy="1985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35100" imgH="914400" progId="Equation.DSMT4">
                  <p:embed/>
                </p:oleObj>
              </mc:Choice>
              <mc:Fallback>
                <p:oleObj name="Equation" r:id="rId9" imgW="1435100" imgH="914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37" y="3154778"/>
                        <a:ext cx="3122520" cy="1985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803779" y="3172056"/>
          <a:ext cx="4073750" cy="1985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66900" imgH="914400" progId="Equation.DSMT4">
                  <p:embed/>
                </p:oleObj>
              </mc:Choice>
              <mc:Fallback>
                <p:oleObj name="Equation" r:id="rId11" imgW="1866900" imgH="9144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3779" y="3172056"/>
                        <a:ext cx="4073750" cy="1985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83188129-061E-7F96-C2E7-BB5E568EF18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267533" y="5271170"/>
            <a:ext cx="2267266" cy="1505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5">
            <a:extLst>
              <a:ext uri="{FF2B5EF4-FFF2-40B4-BE49-F238E27FC236}">
                <a16:creationId xmlns:a16="http://schemas.microsoft.com/office/drawing/2014/main" id="{DB5EF33F-3F43-438D-BE4E-4A4CA7F6D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6739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ctangle 7">
            <a:extLst>
              <a:ext uri="{FF2B5EF4-FFF2-40B4-BE49-F238E27FC236}">
                <a16:creationId xmlns:a16="http://schemas.microsoft.com/office/drawing/2014/main" id="{C9CBD40C-A75A-4AEC-9E81-70E3494E8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817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771F20AD-B5B3-460A-A2D8-CF3DF84B4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722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CE3DA644-1328-4862-92E8-B70FBA4D6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627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Rectangle 15">
            <a:extLst>
              <a:ext uri="{FF2B5EF4-FFF2-40B4-BE49-F238E27FC236}">
                <a16:creationId xmlns:a16="http://schemas.microsoft.com/office/drawing/2014/main" id="{B5D14802-3865-49F2-B0E7-B603C38D9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4674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4" name="Rectangle 16">
            <a:extLst>
              <a:ext uri="{FF2B5EF4-FFF2-40B4-BE49-F238E27FC236}">
                <a16:creationId xmlns:a16="http://schemas.microsoft.com/office/drawing/2014/main" id="{58EC559C-4F04-4644-9D38-7FF32BCE7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7341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" name="Rectangle 17">
            <a:extLst>
              <a:ext uri="{FF2B5EF4-FFF2-40B4-BE49-F238E27FC236}">
                <a16:creationId xmlns:a16="http://schemas.microsoft.com/office/drawing/2014/main" id="{6FE42B4F-D767-4258-A417-CFDAB4C38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46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Rectangle 18">
            <a:extLst>
              <a:ext uri="{FF2B5EF4-FFF2-40B4-BE49-F238E27FC236}">
                <a16:creationId xmlns:a16="http://schemas.microsoft.com/office/drawing/2014/main" id="{C58C0A7A-148D-4151-817A-6611BC046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1151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D36E3A2-7CD6-430B-AE3B-C9947ED1E736}"/>
              </a:ext>
            </a:extLst>
          </p:cNvPr>
          <p:cNvSpPr txBox="1"/>
          <p:nvPr/>
        </p:nvSpPr>
        <p:spPr>
          <a:xfrm>
            <a:off x="872139" y="2500137"/>
            <a:ext cx="1053651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 thể tính nhẩm </a:t>
            </a:r>
            <a:r>
              <a:rPr lang="en-US" sz="3200" b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ằng cách thêm</a:t>
            </a:r>
            <a:r>
              <a:rPr kumimoji="0" lang="en-US" sz="3200" b="1" i="0" u="none" strike="noStrike" kern="1200" cap="none" spc="0" normalizeH="0" noProof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vào số bị trừ và số trừ cùng một số thích hợp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9949C14-DAEE-458C-88BB-C191CC089F2D}"/>
              </a:ext>
            </a:extLst>
          </p:cNvPr>
          <p:cNvSpPr txBox="1"/>
          <p:nvPr/>
        </p:nvSpPr>
        <p:spPr>
          <a:xfrm>
            <a:off x="1839769" y="3692257"/>
            <a:ext cx="14366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í dụ: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69977DF-5FA3-431F-98DB-FA0423494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044999"/>
              </p:ext>
            </p:extLst>
          </p:nvPr>
        </p:nvGraphicFramePr>
        <p:xfrm>
          <a:off x="3340327" y="3800322"/>
          <a:ext cx="5175205" cy="52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93680" imgH="203040" progId="Equation.DSMT4">
                  <p:embed/>
                </p:oleObj>
              </mc:Choice>
              <mc:Fallback>
                <p:oleObj name="Equation" r:id="rId3" imgW="19936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69977DF-5FA3-431F-98DB-FA0423494F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0327" y="3800322"/>
                        <a:ext cx="5175205" cy="527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9E3B4EC-4E57-40B1-B5C2-76A4D7758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530837"/>
              </p:ext>
            </p:extLst>
          </p:nvPr>
        </p:nvGraphicFramePr>
        <p:xfrm>
          <a:off x="4899388" y="4417968"/>
          <a:ext cx="2111706" cy="46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177480" progId="Equation.DSMT4">
                  <p:embed/>
                </p:oleObj>
              </mc:Choice>
              <mc:Fallback>
                <p:oleObj name="Equation" r:id="rId5" imgW="8125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9E3B4EC-4E57-40B1-B5C2-76A4D77587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9388" y="4417968"/>
                        <a:ext cx="2111706" cy="46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4DE76C0-E21E-41A2-A169-5B4A4BA9F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239460"/>
              </p:ext>
            </p:extLst>
          </p:nvPr>
        </p:nvGraphicFramePr>
        <p:xfrm>
          <a:off x="4952948" y="5027954"/>
          <a:ext cx="11874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40" imgH="177480" progId="Equation.DSMT4">
                  <p:embed/>
                </p:oleObj>
              </mc:Choice>
              <mc:Fallback>
                <p:oleObj name="Equation" r:id="rId7" imgW="41904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4DE76C0-E21E-41A2-A169-5B4A4BA9F3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2948" y="5027954"/>
                        <a:ext cx="118745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982156" y="1944277"/>
            <a:ext cx="98027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ài 3 SGK trang 16, 17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4301731-9C60-E0D9-51D9-653D82AE63D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44430" y="5224508"/>
            <a:ext cx="2267266" cy="1505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78534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1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FB89C9D-7890-0252-9139-1794E491B6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52556" y="4475771"/>
            <a:ext cx="2305372" cy="2257740"/>
          </a:xfrm>
          <a:prstGeom prst="rect">
            <a:avLst/>
          </a:prstGeom>
        </p:spPr>
      </p:pic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284476" y="748388"/>
            <a:ext cx="8312986" cy="174256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buNone/>
            </a:pP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“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ãng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à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uế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oảng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658 km.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ãng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uế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P.HCM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ãng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à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uế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oảng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394km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ãng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à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TP.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ồ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í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Minh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oảng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bao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hiêu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ki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ô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ét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?”</a:t>
            </a:r>
            <a:endParaRPr lang="en-US" sz="3600" dirty="0">
              <a:solidFill>
                <a:schemeClr val="accent1">
                  <a:lumMod val="75000"/>
                </a:schemeClr>
              </a:solidFill>
              <a:latin typeface="Arial" pitchFamily="34" charset="0"/>
              <a:ea typeface="Tahoma"/>
              <a:cs typeface="Arial" pitchFamily="34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42" name="Picture 2" descr="Giáo phận Công giáo tại Việt Nam – Wikipedia tiếng Việt">
            <a:extLst>
              <a:ext uri="{FF2B5EF4-FFF2-40B4-BE49-F238E27FC236}">
                <a16:creationId xmlns:a16="http://schemas.microsoft.com/office/drawing/2014/main" id="{CA99BBDA-443D-EE52-8FD3-89565D13FE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3683" y="86314"/>
            <a:ext cx="3593841" cy="6321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80E70893-FA78-2B61-38DC-07829BC491ED}"/>
              </a:ext>
            </a:extLst>
          </p:cNvPr>
          <p:cNvGrpSpPr/>
          <p:nvPr/>
        </p:nvGrpSpPr>
        <p:grpSpPr>
          <a:xfrm>
            <a:off x="83518" y="3543500"/>
            <a:ext cx="4587963" cy="921789"/>
            <a:chOff x="284476" y="3961108"/>
            <a:chExt cx="4587963" cy="921789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A203D072-B1FC-6553-D844-6A2F31629AC3}"/>
                </a:ext>
              </a:extLst>
            </p:cNvPr>
            <p:cNvGrpSpPr/>
            <p:nvPr/>
          </p:nvGrpSpPr>
          <p:grpSpPr>
            <a:xfrm>
              <a:off x="630621" y="3961108"/>
              <a:ext cx="3772549" cy="310701"/>
              <a:chOff x="630621" y="3961108"/>
              <a:chExt cx="3772549" cy="310701"/>
            </a:xfrm>
          </p:grpSpPr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155D5BD9-F86A-C99C-D82A-44BF73522338}"/>
                  </a:ext>
                </a:extLst>
              </p:cNvPr>
              <p:cNvCxnSpPr/>
              <p:nvPr/>
            </p:nvCxnSpPr>
            <p:spPr>
              <a:xfrm>
                <a:off x="630621" y="4119409"/>
                <a:ext cx="3764805" cy="0"/>
              </a:xfrm>
              <a:prstGeom prst="line">
                <a:avLst/>
              </a:prstGeom>
              <a:ln w="57150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CBB07E7A-CB37-5064-52E4-664E2301A9E1}"/>
                  </a:ext>
                </a:extLst>
              </p:cNvPr>
              <p:cNvCxnSpPr/>
              <p:nvPr/>
            </p:nvCxnSpPr>
            <p:spPr>
              <a:xfrm>
                <a:off x="2172875" y="3967009"/>
                <a:ext cx="0" cy="304800"/>
              </a:xfrm>
              <a:prstGeom prst="line">
                <a:avLst/>
              </a:prstGeom>
              <a:ln w="57150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EB8D98F9-7743-868D-50FA-B1A0A7E886BA}"/>
                  </a:ext>
                </a:extLst>
              </p:cNvPr>
              <p:cNvCxnSpPr/>
              <p:nvPr/>
            </p:nvCxnSpPr>
            <p:spPr>
              <a:xfrm>
                <a:off x="4403170" y="3967009"/>
                <a:ext cx="0" cy="304800"/>
              </a:xfrm>
              <a:prstGeom prst="line">
                <a:avLst/>
              </a:prstGeom>
              <a:ln w="57150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0FB8AD75-7306-13DA-DD82-5D1D0B1F3FD3}"/>
                  </a:ext>
                </a:extLst>
              </p:cNvPr>
              <p:cNvCxnSpPr/>
              <p:nvPr/>
            </p:nvCxnSpPr>
            <p:spPr>
              <a:xfrm>
                <a:off x="648875" y="3961108"/>
                <a:ext cx="0" cy="304800"/>
              </a:xfrm>
              <a:prstGeom prst="line">
                <a:avLst/>
              </a:prstGeom>
              <a:ln w="57150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0135CD6-02B3-6268-EB6D-9CCAF9162B0E}"/>
                </a:ext>
              </a:extLst>
            </p:cNvPr>
            <p:cNvSpPr txBox="1"/>
            <p:nvPr/>
          </p:nvSpPr>
          <p:spPr>
            <a:xfrm>
              <a:off x="284476" y="4344645"/>
              <a:ext cx="80334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latin typeface="Arial" pitchFamily="34" charset="0"/>
                  <a:cs typeface="Arial" pitchFamily="34" charset="0"/>
                </a:rPr>
                <a:t>HN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D01BE3F-EE98-1DC8-3375-4E6C4E6A4409}"/>
                </a:ext>
              </a:extLst>
            </p:cNvPr>
            <p:cNvSpPr txBox="1"/>
            <p:nvPr/>
          </p:nvSpPr>
          <p:spPr>
            <a:xfrm>
              <a:off x="1856800" y="4359677"/>
              <a:ext cx="105982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latin typeface="Arial" pitchFamily="34" charset="0"/>
                  <a:cs typeface="Arial" pitchFamily="34" charset="0"/>
                </a:rPr>
                <a:t>Huế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F7F5A47-CC8C-E74C-C6CB-104E26E78067}"/>
                </a:ext>
              </a:extLst>
            </p:cNvPr>
            <p:cNvSpPr txBox="1"/>
            <p:nvPr/>
          </p:nvSpPr>
          <p:spPr>
            <a:xfrm>
              <a:off x="3767960" y="4359677"/>
              <a:ext cx="110447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latin typeface="Arial" pitchFamily="34" charset="0"/>
                  <a:cs typeface="Arial" pitchFamily="34" charset="0"/>
                </a:rPr>
                <a:t>HCM</a:t>
              </a:r>
            </a:p>
          </p:txBody>
        </p:sp>
      </p:grp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A372674F-4D61-C211-D88D-6CD73DA300A9}"/>
              </a:ext>
            </a:extLst>
          </p:cNvPr>
          <p:cNvSpPr/>
          <p:nvPr/>
        </p:nvSpPr>
        <p:spPr>
          <a:xfrm>
            <a:off x="9769643" y="861850"/>
            <a:ext cx="425391" cy="588580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1BB9790F-FC6F-0B55-9D53-01C6D0ED91A4}"/>
              </a:ext>
            </a:extLst>
          </p:cNvPr>
          <p:cNvSpPr/>
          <p:nvPr/>
        </p:nvSpPr>
        <p:spPr>
          <a:xfrm>
            <a:off x="10647257" y="2382229"/>
            <a:ext cx="425391" cy="588580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DB041569-4727-8FEF-5BDF-7C3A3B9CA29D}"/>
              </a:ext>
            </a:extLst>
          </p:cNvPr>
          <p:cNvSpPr/>
          <p:nvPr/>
        </p:nvSpPr>
        <p:spPr>
          <a:xfrm>
            <a:off x="11444236" y="5460126"/>
            <a:ext cx="425391" cy="588580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3306F44D-22AD-A375-E759-CF52C40E2A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6863" y="2970809"/>
            <a:ext cx="933580" cy="42868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D1876011-4742-D400-EEAC-1E4D3FCBD8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37762" y="2894729"/>
            <a:ext cx="4734586" cy="126700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5A4BAA6-14B5-F079-0D0D-71C0E10370B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68156" y="4676915"/>
            <a:ext cx="4544059" cy="1371791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8786071E-7D4A-0663-A652-74F17F1263A9}"/>
              </a:ext>
            </a:extLst>
          </p:cNvPr>
          <p:cNvSpPr txBox="1"/>
          <p:nvPr/>
        </p:nvSpPr>
        <p:spPr>
          <a:xfrm>
            <a:off x="2825376" y="2914765"/>
            <a:ext cx="5675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B88166F-5F3C-BAD4-9DA1-A8A4879EF793}"/>
              </a:ext>
            </a:extLst>
          </p:cNvPr>
          <p:cNvSpPr txBox="1"/>
          <p:nvPr/>
        </p:nvSpPr>
        <p:spPr>
          <a:xfrm>
            <a:off x="2312227" y="4752240"/>
            <a:ext cx="5675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5E60BC3D-F1F0-DE95-3441-6998CFD0A4B0}"/>
              </a:ext>
            </a:extLst>
          </p:cNvPr>
          <p:cNvCxnSpPr/>
          <p:nvPr/>
        </p:nvCxnSpPr>
        <p:spPr>
          <a:xfrm flipV="1">
            <a:off x="469774" y="3399494"/>
            <a:ext cx="417089" cy="2964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51506EEC-78A1-E5EB-988B-93FCE09240B4}"/>
              </a:ext>
            </a:extLst>
          </p:cNvPr>
          <p:cNvCxnSpPr>
            <a:cxnSpLocks/>
          </p:cNvCxnSpPr>
          <p:nvPr/>
        </p:nvCxnSpPr>
        <p:spPr>
          <a:xfrm flipH="1" flipV="1">
            <a:off x="1692746" y="3396705"/>
            <a:ext cx="271427" cy="2770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7105A8C4-0C08-3062-848D-B1A77B4C63CD}"/>
              </a:ext>
            </a:extLst>
          </p:cNvPr>
          <p:cNvCxnSpPr>
            <a:endCxn id="24" idx="1"/>
          </p:cNvCxnSpPr>
          <p:nvPr/>
        </p:nvCxnSpPr>
        <p:spPr>
          <a:xfrm flipV="1">
            <a:off x="1971917" y="3268708"/>
            <a:ext cx="853459" cy="4050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D2CAB6DA-922A-7F96-18D1-1FC01A8451C8}"/>
              </a:ext>
            </a:extLst>
          </p:cNvPr>
          <p:cNvCxnSpPr>
            <a:endCxn id="24" idx="3"/>
          </p:cNvCxnSpPr>
          <p:nvPr/>
        </p:nvCxnSpPr>
        <p:spPr>
          <a:xfrm flipH="1" flipV="1">
            <a:off x="3392934" y="3268708"/>
            <a:ext cx="817023" cy="4269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C2740DBA-DE21-2C1A-A954-D509DFBEA1A2}"/>
              </a:ext>
            </a:extLst>
          </p:cNvPr>
          <p:cNvCxnSpPr/>
          <p:nvPr/>
        </p:nvCxnSpPr>
        <p:spPr>
          <a:xfrm>
            <a:off x="469773" y="3729870"/>
            <a:ext cx="1739007" cy="134389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3399A48C-3C20-3167-E806-C4F781ED4C04}"/>
              </a:ext>
            </a:extLst>
          </p:cNvPr>
          <p:cNvCxnSpPr/>
          <p:nvPr/>
        </p:nvCxnSpPr>
        <p:spPr>
          <a:xfrm flipH="1">
            <a:off x="2723407" y="3680187"/>
            <a:ext cx="1478805" cy="14259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4" grpId="0"/>
      <p:bldP spid="2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6E86304-0543-16DB-8340-2EDDD50E56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88457" y="5193391"/>
            <a:ext cx="2267266" cy="1505160"/>
          </a:xfrm>
          <a:prstGeom prst="rect">
            <a:avLst/>
          </a:prstGeom>
        </p:spPr>
      </p:pic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10506159" y="181590"/>
            <a:ext cx="1266377" cy="1266377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1133328" y="187517"/>
            <a:ext cx="744201" cy="744201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852065" y="1545296"/>
            <a:ext cx="980273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ài 3 </a:t>
            </a:r>
            <a:r>
              <a:rPr lang="en-US" sz="2800" b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SGK</a:t>
            </a:r>
            <a:r>
              <a:rPr lang="en-US" sz="2800" b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2800" b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16, 17: </a:t>
            </a:r>
            <a:r>
              <a:rPr lang="en-US" sz="2800" b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b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hẩm</a:t>
            </a:r>
            <a:endParaRPr lang="en-US" sz="2800" b="1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b) 1454 – 997                c) 561 – 195               d) 2572 – 994 </a:t>
            </a:r>
          </a:p>
          <a:p>
            <a:r>
              <a:rPr lang="en-US" sz="2800" b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800" b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800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424639"/>
              </p:ext>
            </p:extLst>
          </p:nvPr>
        </p:nvGraphicFramePr>
        <p:xfrm>
          <a:off x="-25154" y="3478881"/>
          <a:ext cx="4231053" cy="1783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800" imgH="685800" progId="Equation.DSMT4">
                  <p:embed/>
                </p:oleObj>
              </mc:Choice>
              <mc:Fallback>
                <p:oleObj name="Equation" r:id="rId8" imgW="2209800" imgH="685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154" y="3478881"/>
                        <a:ext cx="4231053" cy="1783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289099"/>
              </p:ext>
            </p:extLst>
          </p:nvPr>
        </p:nvGraphicFramePr>
        <p:xfrm>
          <a:off x="4124779" y="3409569"/>
          <a:ext cx="3986696" cy="1783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44700" imgH="685800" progId="Equation.DSMT4">
                  <p:embed/>
                </p:oleObj>
              </mc:Choice>
              <mc:Fallback>
                <p:oleObj name="Equation" r:id="rId10" imgW="2044700" imgH="685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779" y="3409569"/>
                        <a:ext cx="3986696" cy="1783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032362" y="3409569"/>
            <a:ext cx="436579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d) 2572 – 994 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  = (2572 + 6) – (994 + 6)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  = 2578 – 1000 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  = 1578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4112778" y="3250557"/>
            <a:ext cx="35859" cy="2331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8030355" y="3250551"/>
            <a:ext cx="35859" cy="2331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5408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2700580" y="345140"/>
            <a:ext cx="7273163" cy="13625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4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2317245"/>
            <a:ext cx="960120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latin typeface="Arial" pitchFamily="34" charset="0"/>
                <a:cs typeface="Arial" pitchFamily="34" charset="0"/>
              </a:rPr>
              <a:t>- Đọc lại toàn bộ nội dung bài đã học.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r>
              <a:rPr lang="vi-VN" sz="2800" dirty="0">
                <a:latin typeface="Arial" pitchFamily="34" charset="0"/>
                <a:cs typeface="Arial" pitchFamily="34" charset="0"/>
              </a:rPr>
              <a:t>- Học thuộc: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các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ấ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ộ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các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ý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ừ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r>
              <a:rPr lang="fr-FR" sz="2800" dirty="0">
                <a:latin typeface="Arial" pitchFamily="34" charset="0"/>
                <a:cs typeface="Arial" pitchFamily="34" charset="0"/>
              </a:rPr>
              <a:t>- </a:t>
            </a:r>
            <a:r>
              <a:rPr lang="fr-FR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fr-FR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2800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fr-FR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2800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fr-FR" sz="2800" dirty="0">
                <a:latin typeface="Arial" pitchFamily="34" charset="0"/>
                <a:cs typeface="Arial" pitchFamily="34" charset="0"/>
              </a:rPr>
              <a:t>: 1 </a:t>
            </a:r>
            <a:r>
              <a:rPr lang="fr-FR" sz="2800" dirty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 5 _ </a:t>
            </a:r>
            <a:r>
              <a:rPr lang="fr-FR" sz="2800" dirty="0" err="1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SGK</a:t>
            </a:r>
            <a:r>
              <a:rPr lang="fr-FR" sz="2800" dirty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 </a:t>
            </a:r>
            <a:r>
              <a:rPr lang="fr-FR" sz="2800" dirty="0" err="1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trang</a:t>
            </a:r>
            <a:r>
              <a:rPr lang="fr-FR" sz="2800" dirty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 16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6CB5DBC-0CDF-4D6F-D82C-60F0EEB6CB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77318" y="5253233"/>
            <a:ext cx="2267266" cy="1505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874253" y="411407"/>
            <a:ext cx="101484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dirty="0">
                <a:solidFill>
                  <a:srgbClr val="0070C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I.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Phép</a:t>
            </a:r>
            <a:r>
              <a:rPr lang="en-US" sz="3200" b="1" dirty="0">
                <a:solidFill>
                  <a:srgbClr val="0070C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ộng</a:t>
            </a:r>
            <a:endParaRPr lang="en-US" sz="32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410251"/>
              </p:ext>
            </p:extLst>
          </p:nvPr>
        </p:nvGraphicFramePr>
        <p:xfrm>
          <a:off x="3760810" y="569329"/>
          <a:ext cx="3734496" cy="95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200" imgH="469900" progId="Equation.DSMT4">
                  <p:embed/>
                </p:oleObj>
              </mc:Choice>
              <mc:Fallback>
                <p:oleObj name="Equation" r:id="rId2" imgW="18542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810" y="569329"/>
                        <a:ext cx="3734496" cy="957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683613" y="1599028"/>
            <a:ext cx="544314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Số hạng    Số hạng    </a:t>
            </a:r>
            <a:r>
              <a:rPr lang="en-US" sz="2800">
                <a:latin typeface="Arial" pitchFamily="34" charset="0"/>
                <a:cs typeface="Arial" pitchFamily="34" charset="0"/>
              </a:rPr>
              <a:t>Tổng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5CC79972-FF38-4665-82E6-9C18B2DBFC65}"/>
              </a:ext>
            </a:extLst>
          </p:cNvPr>
          <p:cNvSpPr txBox="1">
            <a:spLocks/>
          </p:cNvSpPr>
          <p:nvPr/>
        </p:nvSpPr>
        <p:spPr>
          <a:xfrm>
            <a:off x="1846051" y="2150947"/>
            <a:ext cx="9143999" cy="71300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 Hãy nêu các tính chất của phép cộng các số tự nhiên</a:t>
            </a:r>
            <a:endParaRPr lang="en-US" sz="4000" dirty="0">
              <a:solidFill>
                <a:srgbClr val="FF0000"/>
              </a:solidFill>
              <a:latin typeface="Arial" pitchFamily="34" charset="0"/>
              <a:ea typeface="Tahoma"/>
              <a:cs typeface="Arial" pitchFamily="34" charset="0"/>
            </a:endParaRP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5CC79972-FF38-4665-82E6-9C18B2DBFC65}"/>
              </a:ext>
            </a:extLst>
          </p:cNvPr>
          <p:cNvSpPr txBox="1">
            <a:spLocks/>
          </p:cNvSpPr>
          <p:nvPr/>
        </p:nvSpPr>
        <p:spPr>
          <a:xfrm>
            <a:off x="1325584" y="2130817"/>
            <a:ext cx="9143999" cy="71300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Các tính chất của phép cộng</a:t>
            </a:r>
            <a:endParaRPr lang="en-US" sz="4000" b="1" dirty="0">
              <a:solidFill>
                <a:srgbClr val="FF0000"/>
              </a:solidFill>
              <a:latin typeface="Arial" pitchFamily="34" charset="0"/>
              <a:ea typeface="Tahoma"/>
              <a:cs typeface="Arial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8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32772" y="272962"/>
            <a:ext cx="1607156" cy="144644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83B4676C-E23B-7832-B036-43CCACDA85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34788" y="5094000"/>
            <a:ext cx="2391109" cy="164805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6446405-A63C-399C-6F40-B426229D4E6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37000"/>
                    </a14:imgEffect>
                    <a14:imgEffect>
                      <a14:brightnessContrast contras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79197" y="3158136"/>
            <a:ext cx="10867099" cy="2818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9166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6" grpId="1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914400" y="-231577"/>
            <a:ext cx="13458613" cy="7284720"/>
            <a:chOff x="-914400" y="-228600"/>
            <a:chExt cx="13458613" cy="728472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914400" y="-228600"/>
              <a:ext cx="13458613" cy="728472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642360" y="2773680"/>
                <a:ext cx="5654040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solidFill>
                      <a:srgbClr val="008000"/>
                    </a:solidFill>
                    <a:latin typeface="Arial" pitchFamily="34" charset="0"/>
                    <a:cs typeface="Arial" panose="020B0604020202020204" pitchFamily="34" charset="0"/>
                  </a:rPr>
                  <a:t>Do tính chất kết hợp nên giá trị của biểu thức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800">
                    <a:solidFill>
                      <a:srgbClr val="008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ó thể </a:t>
                </a:r>
              </a:p>
              <a:p>
                <a:r>
                  <a:rPr lang="en-US" sz="2800">
                    <a:solidFill>
                      <a:srgbClr val="008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 tính theo một trong hai cách sau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en-US" sz="28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8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280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800">
                    <a:solidFill>
                      <a:srgbClr val="008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oặc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+(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2360" y="2773680"/>
                <a:ext cx="5654040" cy="2677656"/>
              </a:xfrm>
              <a:prstGeom prst="rect">
                <a:avLst/>
              </a:prstGeom>
              <a:blipFill rotWithShape="1">
                <a:blip r:embed="rId3"/>
                <a:stretch>
                  <a:fillRect l="-2265" t="-2278" r="-2050" b="-5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1905000" y="338316"/>
            <a:ext cx="3474720" cy="1569720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chemeClr val="accent1">
                <a:shade val="50000"/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</p:spTree>
    <p:extLst>
      <p:ext uri="{BB962C8B-B14F-4D97-AF65-F5344CB8AC3E}">
        <p14:creationId xmlns:p14="http://schemas.microsoft.com/office/powerpoint/2010/main" val="540027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66005" y="99749"/>
            <a:ext cx="1607156" cy="144644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225000" y="718396"/>
            <a:ext cx="8194331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VD 1 (</a:t>
            </a:r>
            <a:r>
              <a:rPr lang="en-US" sz="2800" b="1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SGK</a:t>
            </a:r>
            <a:r>
              <a:rPr lang="en-US" sz="2800" b="1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_ </a:t>
            </a:r>
            <a:r>
              <a:rPr lang="en-US" sz="2800" b="1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r15</a:t>
            </a:r>
            <a:r>
              <a:rPr lang="en-US" sz="2800" b="1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): </a:t>
            </a:r>
            <a:r>
              <a:rPr lang="en-US" sz="2800" b="1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ính</a:t>
            </a:r>
            <a:r>
              <a:rPr lang="en-US" sz="2800" b="1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một</a:t>
            </a:r>
            <a:r>
              <a:rPr lang="en-US" sz="2800" b="1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ách</a:t>
            </a:r>
            <a:r>
              <a:rPr lang="en-US" sz="2800" b="1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hợp</a:t>
            </a:r>
            <a:r>
              <a:rPr lang="en-US" sz="2800" b="1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lí</a:t>
            </a:r>
            <a:endParaRPr lang="en-US" sz="2800" b="1" dirty="0"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  <a:p>
            <a:pPr marL="514350" indent="-514350">
              <a:buAutoNum type="alphaLcParenR"/>
            </a:pPr>
            <a:r>
              <a:rPr lang="en-US" sz="2800" dirty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89 + 76 + 24</a:t>
            </a:r>
          </a:p>
          <a:p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= 89 + (76 + 24) (</a:t>
            </a:r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ất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hợp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)</a:t>
            </a:r>
          </a:p>
          <a:p>
            <a:r>
              <a:rPr lang="en-US" sz="2800" dirty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= 89 + 100 </a:t>
            </a:r>
          </a:p>
          <a:p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</a:t>
            </a:r>
            <a:r>
              <a:rPr lang="en-US" sz="2800" dirty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= 189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225000" y="3773986"/>
            <a:ext cx="8194331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b) 65 + 97 + 35</a:t>
            </a:r>
          </a:p>
          <a:p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= 65 + 35 + 97 (</a:t>
            </a:r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ất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giao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hoán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)</a:t>
            </a:r>
          </a:p>
          <a:p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= (65 + 35) + 97 (</a:t>
            </a:r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ất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hợp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)</a:t>
            </a:r>
          </a:p>
          <a:p>
            <a:r>
              <a:rPr lang="en-US" sz="2800" dirty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= 100 + 97</a:t>
            </a:r>
          </a:p>
          <a:p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</a:t>
            </a:r>
            <a:r>
              <a:rPr lang="en-US" sz="2800" dirty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= 197</a:t>
            </a:r>
          </a:p>
        </p:txBody>
      </p:sp>
      <p:sp>
        <p:nvSpPr>
          <p:cNvPr id="3" name="Cloud Callout 2"/>
          <p:cNvSpPr/>
          <p:nvPr/>
        </p:nvSpPr>
        <p:spPr>
          <a:xfrm>
            <a:off x="7680959" y="1888314"/>
            <a:ext cx="4148057" cy="2498131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itchFamily="34" charset="0"/>
                <a:cs typeface="Arial" pitchFamily="34" charset="0"/>
              </a:rPr>
              <a:t>Quan sát VD 1 SGK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8B9DC7A-B895-4BCC-66BC-0E852256DD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97871" y="5506103"/>
            <a:ext cx="2143424" cy="1267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66005" y="99749"/>
            <a:ext cx="1607156" cy="144644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474601" y="2421209"/>
            <a:ext cx="8194331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buAutoNum type="alphaLcParenR"/>
            </a:pPr>
            <a:r>
              <a:rPr lang="en-US" sz="280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58 + 76 + 42</a:t>
            </a:r>
          </a:p>
          <a:p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= 58 + 42 + 76 (tính chất giao hoán)</a:t>
            </a:r>
            <a:endParaRPr lang="en-US" sz="2800"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  <a:p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= (58 + 42) + 76 (tính chất kết hợp)</a:t>
            </a:r>
          </a:p>
          <a:p>
            <a:r>
              <a:rPr lang="en-US" sz="280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= 100 + 76</a:t>
            </a:r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= 176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425075" y="4688197"/>
            <a:ext cx="8194331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b) 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66 + 34 + 27</a:t>
            </a:r>
          </a:p>
          <a:p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= (66 + 34) + 27 (</a:t>
            </a:r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ất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hợp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)</a:t>
            </a:r>
          </a:p>
          <a:p>
            <a:r>
              <a:rPr lang="en-US" sz="2800" dirty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= 100 + 27</a:t>
            </a:r>
          </a:p>
          <a:p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</a:t>
            </a:r>
            <a:r>
              <a:rPr lang="en-US" sz="2800" dirty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= 127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520097" y="592082"/>
            <a:ext cx="819433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VD2</a:t>
            </a:r>
            <a:r>
              <a:rPr lang="en-US" sz="2800" b="1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: </a:t>
            </a:r>
            <a:r>
              <a:rPr lang="en-US" sz="2800" b="1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ính</a:t>
            </a:r>
            <a:r>
              <a:rPr lang="en-US" sz="2800" b="1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một</a:t>
            </a:r>
            <a:r>
              <a:rPr lang="en-US" sz="2800" b="1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ách</a:t>
            </a:r>
            <a:r>
              <a:rPr lang="en-US" sz="2800" b="1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hợp</a:t>
            </a:r>
            <a:r>
              <a:rPr lang="en-US" sz="2800" b="1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lí</a:t>
            </a:r>
            <a:endParaRPr lang="en-US" sz="2800" b="1" dirty="0"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  <a:p>
            <a:pPr marL="514350" indent="-514350">
              <a:buAutoNum type="alphaLcParenR"/>
            </a:pPr>
            <a:r>
              <a:rPr lang="en-US" sz="2800" dirty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58 + 76 + 42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                 b) 66 + 34 + 27</a:t>
            </a:r>
            <a:endParaRPr lang="en-US" sz="2800" dirty="0"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BFC8C35-7A49-8F37-B2E9-7CBD41A85F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97871" y="5525684"/>
            <a:ext cx="2143424" cy="1267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643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B18A7FD-55A0-6BD3-29E0-066628B61D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70520" y="4969470"/>
            <a:ext cx="1914792" cy="179095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5CC79972-FF38-4665-82E6-9C18B2DBFC65}"/>
              </a:ext>
            </a:extLst>
          </p:cNvPr>
          <p:cNvSpPr txBox="1">
            <a:spLocks/>
          </p:cNvSpPr>
          <p:nvPr/>
        </p:nvSpPr>
        <p:spPr>
          <a:xfrm>
            <a:off x="1132199" y="342685"/>
            <a:ext cx="9143999" cy="71300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uyện</a:t>
            </a:r>
            <a:r>
              <a:rPr lang="en-US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</a:t>
            </a:r>
            <a:endParaRPr lang="en-US" sz="4000" b="1" dirty="0">
              <a:solidFill>
                <a:schemeClr val="accent1"/>
              </a:solidFill>
              <a:latin typeface="Arial" pitchFamily="34" charset="0"/>
              <a:ea typeface="Tahoma"/>
              <a:cs typeface="Arial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306435" y="1119671"/>
            <a:ext cx="9360176" cy="181588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i="1" dirty="0" err="1">
                <a:latin typeface="Arial" pitchFamily="34" charset="0"/>
                <a:cs typeface="Arial" pitchFamily="34" charset="0"/>
              </a:rPr>
              <a:t>Mẹ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An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mua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cho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An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bộ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phục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sinh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gồm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áo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sơ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mi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giá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125 000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áo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khoác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giá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140 000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quần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âu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giá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160 000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số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mẹ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An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đã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mua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phục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cho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An.</a:t>
            </a:r>
            <a:endParaRPr lang="en-US" sz="2800" dirty="0"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475761" y="3109947"/>
            <a:ext cx="9809551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u="sng" dirty="0" err="1">
                <a:solidFill>
                  <a:srgbClr val="1F4E79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800" b="1" u="sng" dirty="0">
                <a:solidFill>
                  <a:srgbClr val="1F4E79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algn="ctr"/>
            <a:r>
              <a:rPr lang="en-US" sz="2800" b="1" dirty="0">
                <a:solidFill>
                  <a:srgbClr val="1F4E79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Số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ẹ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An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u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ụ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An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		125 000 + 140 000 + 160 000</a:t>
            </a:r>
          </a:p>
          <a:p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		= 125 000 + (140 000 + 160 000)</a:t>
            </a:r>
          </a:p>
          <a:p>
            <a:r>
              <a:rPr lang="en-US" sz="2800" dirty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		= 125 000 + 300 000</a:t>
            </a:r>
          </a:p>
          <a:p>
            <a:r>
              <a:rPr lang="en-US" sz="2800" dirty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		= 425 000 (</a:t>
            </a:r>
            <a:r>
              <a:rPr lang="en-US" sz="2800" dirty="0" err="1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đồng</a:t>
            </a:r>
            <a:r>
              <a:rPr lang="en-US" sz="2800" dirty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)</a:t>
            </a:r>
          </a:p>
          <a:p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	</a:t>
            </a:r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Đáp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số: 425 000 (</a:t>
            </a:r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đồng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)</a:t>
            </a:r>
          </a:p>
          <a:p>
            <a:endParaRPr lang="en-US" sz="2800" dirty="0"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F9715D1-F41E-C5BC-294E-5204F60A10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359" y="123442"/>
            <a:ext cx="700840" cy="682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99875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BAD456D-9732-3EC0-C593-7EE76F1CD6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9844" y="5138599"/>
            <a:ext cx="2495898" cy="1619476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891506" y="155233"/>
            <a:ext cx="101484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dirty="0">
                <a:solidFill>
                  <a:srgbClr val="0070C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II.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Phép</a:t>
            </a:r>
            <a:r>
              <a:rPr lang="en-US" sz="3200" b="1" dirty="0">
                <a:solidFill>
                  <a:srgbClr val="0070C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rừ</a:t>
            </a:r>
            <a:endParaRPr lang="en-US" sz="32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786466" y="2384130"/>
            <a:ext cx="544314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Số </a:t>
            </a:r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bị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rừ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  Số </a:t>
            </a:r>
            <a:r>
              <a:rPr lang="en-US" sz="2800" dirty="0" err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rừ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   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iệu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355834" y="3109947"/>
            <a:ext cx="9511564" cy="246221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i="1" dirty="0" err="1">
                <a:latin typeface="Arial" pitchFamily="34" charset="0"/>
                <a:cs typeface="Arial" pitchFamily="34" charset="0"/>
              </a:rPr>
              <a:t>Lưu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ý:</a:t>
            </a:r>
          </a:p>
          <a:p>
            <a:pPr algn="just">
              <a:lnSpc>
                <a:spcPct val="150000"/>
              </a:lnSpc>
            </a:pPr>
            <a:r>
              <a:rPr lang="en-US" sz="2800" i="1" dirty="0">
                <a:latin typeface="Arial" pitchFamily="34" charset="0"/>
                <a:cs typeface="Arial" pitchFamily="34" charset="0"/>
              </a:rPr>
              <a:t>a – b = c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a = b + c</a:t>
            </a:r>
          </a:p>
          <a:p>
            <a:pPr algn="just">
              <a:lnSpc>
                <a:spcPct val="150000"/>
              </a:lnSpc>
            </a:pPr>
            <a:r>
              <a:rPr lang="en-US" sz="2800" i="1" dirty="0">
                <a:latin typeface="Arial" pitchFamily="34" charset="0"/>
                <a:cs typeface="Arial" pitchFamily="34" charset="0"/>
              </a:rPr>
              <a:t>a + b = c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</a:p>
          <a:p>
            <a:pPr algn="just"/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8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32772" y="272962"/>
            <a:ext cx="1607156" cy="1446440"/>
          </a:xfrm>
          <a:prstGeom prst="rect">
            <a:avLst/>
          </a:prstGeom>
        </p:spPr>
      </p:pic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562576"/>
              </p:ext>
            </p:extLst>
          </p:nvPr>
        </p:nvGraphicFramePr>
        <p:xfrm>
          <a:off x="2333297" y="1100687"/>
          <a:ext cx="6436033" cy="1219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800" imgH="520700" progId="Equation.DSMT4">
                  <p:embed/>
                </p:oleObj>
              </mc:Choice>
              <mc:Fallback>
                <p:oleObj name="Equation" r:id="rId4" imgW="27178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297" y="1100687"/>
                        <a:ext cx="6436033" cy="1219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22906"/>
              </p:ext>
            </p:extLst>
          </p:nvPr>
        </p:nvGraphicFramePr>
        <p:xfrm>
          <a:off x="3608388" y="4341813"/>
          <a:ext cx="149542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545760" progId="Equation.DSMT4">
                  <p:embed/>
                </p:oleObj>
              </mc:Choice>
              <mc:Fallback>
                <p:oleObj name="Equation" r:id="rId6" imgW="774360" imgH="545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4341813"/>
                        <a:ext cx="1495425" cy="1042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4787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66005" y="99749"/>
            <a:ext cx="1607156" cy="144644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5CC79972-FF38-4665-82E6-9C18B2DBFC65}"/>
              </a:ext>
            </a:extLst>
          </p:cNvPr>
          <p:cNvSpPr txBox="1">
            <a:spLocks/>
          </p:cNvSpPr>
          <p:nvPr/>
        </p:nvSpPr>
        <p:spPr>
          <a:xfrm>
            <a:off x="1118550" y="930892"/>
            <a:ext cx="9143999" cy="71300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2 _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GK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tr 16</a:t>
            </a:r>
            <a:endParaRPr lang="en-US" sz="4000" b="1" dirty="0">
              <a:solidFill>
                <a:schemeClr val="accent1">
                  <a:lumMod val="75000"/>
                </a:schemeClr>
              </a:solidFill>
              <a:latin typeface="Arial" pitchFamily="34" charset="0"/>
              <a:ea typeface="Tahoma"/>
              <a:cs typeface="Arial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474601" y="2421209"/>
            <a:ext cx="8194331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Giải:</a:t>
            </a:r>
          </a:p>
          <a:p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ừ x + 2015 = 2021 ta có</a:t>
            </a:r>
          </a:p>
          <a:p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                x = 2021 – 2015 </a:t>
            </a:r>
          </a:p>
          <a:p>
            <a:r>
              <a:rPr lang="en-US" sz="280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                x = 6</a:t>
            </a:r>
          </a:p>
          <a:p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Vậy x = 6</a:t>
            </a:r>
            <a:endParaRPr lang="en-US" sz="2800"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20310" y="1518861"/>
            <a:ext cx="819433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ìm số tự nhiên x, biết: x + 2015 = 2021</a:t>
            </a:r>
            <a:endParaRPr lang="en-US" sz="2800"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33AE8FF-4905-5C08-55BE-05783443F7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66692" y="5117370"/>
            <a:ext cx="2495898" cy="1619476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A9498F66-19BF-3FD6-F7F7-31C4FBF58619}"/>
                  </a:ext>
                </a:extLst>
              </p14:cNvPr>
              <p14:cNvContentPartPr/>
              <p14:nvPr/>
            </p14:nvContentPartPr>
            <p14:xfrm>
              <a:off x="10460880" y="5942914"/>
              <a:ext cx="360" cy="36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A9498F66-19BF-3FD6-F7F7-31C4FBF5861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397880" y="5880274"/>
                <a:ext cx="126000" cy="12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813605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purl.org/dc/elements/1.1/"/>
    <ds:schemaRef ds:uri="http://schemas.microsoft.com/office/2006/metadata/properties"/>
    <ds:schemaRef ds:uri="http://purl.org/dc/terms/"/>
    <ds:schemaRef ds:uri="http://schemas.microsoft.com/office/2006/documentManagement/types"/>
    <ds:schemaRef ds:uri="http://schemas.openxmlformats.org/package/2006/metadata/core-properties"/>
    <ds:schemaRef ds:uri="16c05727-aa75-4e4a-9b5f-8a80a1165891"/>
    <ds:schemaRef ds:uri="http://schemas.microsoft.com/office/infopath/2007/PartnerControls"/>
    <ds:schemaRef ds:uri="71af3243-3dd4-4a8d-8c0d-dd76da1f02a5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54</TotalTime>
  <Words>1002</Words>
  <Application>Microsoft Office PowerPoint</Application>
  <PresentationFormat>Widescreen</PresentationFormat>
  <Paragraphs>149</Paragraphs>
  <Slides>2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MathType 7.0 Equation</vt:lpstr>
      <vt:lpstr>Microsoft Excel Char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truong yen nhi</cp:lastModifiedBy>
  <cp:revision>52</cp:revision>
  <dcterms:created xsi:type="dcterms:W3CDTF">2021-06-07T13:44:30Z</dcterms:created>
  <dcterms:modified xsi:type="dcterms:W3CDTF">2022-12-14T11:37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